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0575D2D7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9A5421">
        <w:rPr>
          <w:rFonts w:ascii="Arial" w:hAnsi="Arial" w:cs="Arial"/>
          <w:b/>
          <w:bCs/>
          <w:sz w:val="40"/>
          <w:szCs w:val="40"/>
        </w:rPr>
        <w:t>Methods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9A5421">
        <w:rPr>
          <w:rFonts w:ascii="Arial" w:hAnsi="Arial" w:cs="Arial"/>
          <w:b/>
          <w:bCs/>
          <w:sz w:val="40"/>
          <w:szCs w:val="40"/>
        </w:rPr>
        <w:t xml:space="preserve">12    test </w:t>
      </w:r>
      <w:r w:rsidR="00023F34">
        <w:rPr>
          <w:rFonts w:ascii="Arial" w:hAnsi="Arial" w:cs="Arial"/>
          <w:b/>
          <w:bCs/>
          <w:sz w:val="40"/>
          <w:szCs w:val="40"/>
        </w:rPr>
        <w:t>t</w:t>
      </w:r>
      <w:r w:rsidR="00A3316C">
        <w:rPr>
          <w:rFonts w:ascii="Arial" w:hAnsi="Arial" w:cs="Arial"/>
          <w:b/>
          <w:bCs/>
          <w:sz w:val="40"/>
          <w:szCs w:val="40"/>
        </w:rPr>
        <w:t>hree</w:t>
      </w:r>
      <w:r w:rsidR="009A5421">
        <w:rPr>
          <w:rFonts w:ascii="Arial" w:hAnsi="Arial" w:cs="Arial"/>
          <w:b/>
          <w:bCs/>
          <w:sz w:val="40"/>
          <w:szCs w:val="40"/>
        </w:rPr>
        <w:t xml:space="preserve"> 202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243CBEC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28E87103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531815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7F5BDF57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D17300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1C2374F8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proofErr w:type="spellStart"/>
      <w:r w:rsidR="00A46BEC">
        <w:rPr>
          <w:rFonts w:ascii="Calibri" w:hAnsi="Calibri" w:cs="Arial"/>
          <w:b/>
          <w:bCs/>
          <w:sz w:val="32"/>
          <w:szCs w:val="32"/>
        </w:rPr>
        <w:t>Upto</w:t>
      </w:r>
      <w:proofErr w:type="spellEnd"/>
      <w:r w:rsidR="00A46BEC">
        <w:rPr>
          <w:rFonts w:ascii="Calibri" w:hAnsi="Calibri" w:cs="Arial"/>
          <w:b/>
          <w:bCs/>
          <w:sz w:val="32"/>
          <w:szCs w:val="32"/>
        </w:rPr>
        <w:t xml:space="preserve"> 3 calculators/</w:t>
      </w:r>
      <w:proofErr w:type="spellStart"/>
      <w:r w:rsidR="00A46BEC">
        <w:rPr>
          <w:rFonts w:ascii="Calibri" w:hAnsi="Calibri" w:cs="Arial"/>
          <w:b/>
          <w:bCs/>
          <w:sz w:val="32"/>
          <w:szCs w:val="32"/>
        </w:rPr>
        <w:t>classpads</w:t>
      </w:r>
      <w:proofErr w:type="spellEnd"/>
      <w:r w:rsidR="00A46BEC">
        <w:rPr>
          <w:rFonts w:ascii="Calibri" w:hAnsi="Calibri" w:cs="Arial"/>
          <w:b/>
          <w:bCs/>
          <w:sz w:val="32"/>
          <w:szCs w:val="32"/>
        </w:rPr>
        <w:t xml:space="preserve"> allowed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7A832575" w14:textId="3741511A" w:rsidR="00B70464" w:rsidRPr="001E71F8" w:rsidRDefault="00B70464" w:rsidP="001018F0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>Drawing instruments, templates</w:t>
      </w:r>
      <w:r w:rsidR="001018F0">
        <w:rPr>
          <w:rFonts w:ascii="Calibri" w:hAnsi="Calibri" w:cs="Calibri"/>
          <w:iCs/>
        </w:rPr>
        <w:t xml:space="preserve">, </w:t>
      </w:r>
      <w:r w:rsidR="00A46BEC">
        <w:rPr>
          <w:rFonts w:ascii="Calibri" w:hAnsi="Calibri" w:cs="Calibri"/>
          <w:b/>
          <w:bCs/>
          <w:iCs/>
        </w:rPr>
        <w:t>one page of A4 notes doublesided</w:t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2D061C70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D17300">
        <w:rPr>
          <w:rFonts w:ascii="Calibri" w:hAnsi="Calibri" w:cs="Arial"/>
          <w:b/>
        </w:rPr>
        <w:t>4</w:t>
      </w:r>
      <w:r w:rsidR="00427115">
        <w:rPr>
          <w:rFonts w:ascii="Calibri" w:hAnsi="Calibri" w:cs="Arial"/>
          <w:b/>
        </w:rPr>
        <w:t>3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0B970E56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260629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57EFD3E5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516BE9E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749B86B7" w14:textId="0D8C1A16" w:rsidR="009A5421" w:rsidRDefault="009A542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E11B07A" w14:textId="75A06D96" w:rsidR="00433B54" w:rsidRDefault="00083ADD" w:rsidP="0097341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7735E4">
        <w:rPr>
          <w:rFonts w:ascii="Arial" w:hAnsi="Arial" w:cs="Arial"/>
          <w:sz w:val="22"/>
          <w:szCs w:val="22"/>
        </w:rPr>
        <w:t>3, 3 &amp; 2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A10B247" w14:textId="1CC8C39E" w:rsidR="00083ADD" w:rsidRDefault="00083ADD" w:rsidP="0097341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discrete random variable </w:t>
      </w:r>
      <w:r w:rsidRPr="00083ADD">
        <w:rPr>
          <w:rFonts w:ascii="Arial" w:hAnsi="Arial" w:cs="Arial"/>
          <w:position w:val="-4"/>
          <w:sz w:val="22"/>
          <w:szCs w:val="22"/>
        </w:rPr>
        <w:object w:dxaOrig="279" w:dyaOrig="260" w14:anchorId="1542E2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3.2pt" o:ole="">
            <v:imagedata r:id="rId9" o:title=""/>
          </v:shape>
          <o:OLEObject Type="Embed" ProgID="Equation.DSMT4" ShapeID="_x0000_i1025" DrawAspect="Content" ObjectID="_1721022319" r:id="rId10"/>
        </w:object>
      </w:r>
      <w:r>
        <w:rPr>
          <w:rFonts w:ascii="Arial" w:hAnsi="Arial" w:cs="Arial"/>
          <w:sz w:val="22"/>
          <w:szCs w:val="22"/>
        </w:rPr>
        <w:t xml:space="preserve"> and the table of probabilities below</w:t>
      </w:r>
      <w:r w:rsidR="007735E4">
        <w:rPr>
          <w:rFonts w:ascii="Arial" w:hAnsi="Arial" w:cs="Arial"/>
          <w:sz w:val="22"/>
          <w:szCs w:val="22"/>
        </w:rPr>
        <w:t>.</w:t>
      </w:r>
    </w:p>
    <w:p w14:paraId="3324E3A8" w14:textId="77777777" w:rsidR="00083ADD" w:rsidRDefault="00083ADD" w:rsidP="00973417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61"/>
        <w:gridCol w:w="1661"/>
        <w:gridCol w:w="1661"/>
        <w:gridCol w:w="1661"/>
        <w:gridCol w:w="1662"/>
        <w:gridCol w:w="1662"/>
      </w:tblGrid>
      <w:tr w:rsidR="00083ADD" w14:paraId="579DFC18" w14:textId="77777777" w:rsidTr="00083ADD">
        <w:tc>
          <w:tcPr>
            <w:tcW w:w="1661" w:type="dxa"/>
          </w:tcPr>
          <w:p w14:paraId="1554CB5F" w14:textId="0E36ADFE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 w:rsidRPr="00083ADD">
              <w:rPr>
                <w:rFonts w:ascii="Arial" w:hAnsi="Arial" w:cs="Arial"/>
                <w:position w:val="-4"/>
                <w:sz w:val="22"/>
                <w:szCs w:val="22"/>
              </w:rPr>
              <w:object w:dxaOrig="279" w:dyaOrig="260" w14:anchorId="347B70DC">
                <v:shape id="_x0000_i1026" type="#_x0000_t75" style="width:13.8pt;height:13.2pt" o:ole="">
                  <v:imagedata r:id="rId11" o:title=""/>
                </v:shape>
                <o:OLEObject Type="Embed" ProgID="Equation.DSMT4" ShapeID="_x0000_i1026" DrawAspect="Content" ObjectID="_1721022320" r:id="rId12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661" w:type="dxa"/>
          </w:tcPr>
          <w:p w14:paraId="710ACA7C" w14:textId="668A6867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661" w:type="dxa"/>
          </w:tcPr>
          <w:p w14:paraId="4606E21F" w14:textId="66D42EA0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661" w:type="dxa"/>
          </w:tcPr>
          <w:p w14:paraId="111D8878" w14:textId="750DAFF3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662" w:type="dxa"/>
          </w:tcPr>
          <w:p w14:paraId="350928D4" w14:textId="2923F8D6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1662" w:type="dxa"/>
          </w:tcPr>
          <w:p w14:paraId="3B702090" w14:textId="640DF172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4</w:t>
            </w:r>
          </w:p>
        </w:tc>
      </w:tr>
      <w:tr w:rsidR="00083ADD" w14:paraId="7903AC23" w14:textId="77777777" w:rsidTr="00083ADD">
        <w:tc>
          <w:tcPr>
            <w:tcW w:w="1661" w:type="dxa"/>
          </w:tcPr>
          <w:p w14:paraId="62DCFF01" w14:textId="4C795519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 w:rsidRPr="00083ADD">
              <w:rPr>
                <w:rFonts w:ascii="Arial" w:hAnsi="Arial" w:cs="Arial"/>
                <w:position w:val="-14"/>
                <w:sz w:val="22"/>
                <w:szCs w:val="22"/>
              </w:rPr>
              <w:object w:dxaOrig="1020" w:dyaOrig="400" w14:anchorId="28CC00A4">
                <v:shape id="_x0000_i1027" type="#_x0000_t75" style="width:51pt;height:19.8pt" o:ole="">
                  <v:imagedata r:id="rId13" o:title=""/>
                </v:shape>
                <o:OLEObject Type="Embed" ProgID="Equation.DSMT4" ShapeID="_x0000_i1027" DrawAspect="Content" ObjectID="_1721022321" r:id="rId14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661" w:type="dxa"/>
          </w:tcPr>
          <w:p w14:paraId="532FC4D8" w14:textId="0EEAE472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2</w:t>
            </w:r>
          </w:p>
        </w:tc>
        <w:tc>
          <w:tcPr>
            <w:tcW w:w="1661" w:type="dxa"/>
          </w:tcPr>
          <w:p w14:paraId="6A9F797E" w14:textId="5C25B6F9" w:rsidR="00083ADD" w:rsidRDefault="007735E4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 w:rsidRPr="007735E4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20" w14:anchorId="3338066C">
                <v:shape id="_x0000_i1028" type="#_x0000_t75" style="width:10.2pt;height:10.8pt" o:ole="">
                  <v:imagedata r:id="rId15" o:title=""/>
                </v:shape>
                <o:OLEObject Type="Embed" ProgID="Equation.DSMT4" ShapeID="_x0000_i1028" DrawAspect="Content" ObjectID="_1721022322" r:id="rId16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661" w:type="dxa"/>
          </w:tcPr>
          <w:p w14:paraId="0304CD9D" w14:textId="79764161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3</w:t>
            </w:r>
          </w:p>
        </w:tc>
        <w:tc>
          <w:tcPr>
            <w:tcW w:w="1662" w:type="dxa"/>
          </w:tcPr>
          <w:p w14:paraId="6A50B6A8" w14:textId="648D799B" w:rsidR="00083ADD" w:rsidRDefault="007735E4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 w:rsidRPr="007735E4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79" w14:anchorId="0AF4BBA2">
                <v:shape id="_x0000_i1029" type="#_x0000_t75" style="width:10.2pt;height:13.8pt" o:ole="">
                  <v:imagedata r:id="rId17" o:title=""/>
                </v:shape>
                <o:OLEObject Type="Embed" ProgID="Equation.DSMT4" ShapeID="_x0000_i1029" DrawAspect="Content" ObjectID="_1721022323" r:id="rId18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662" w:type="dxa"/>
          </w:tcPr>
          <w:p w14:paraId="357C34D5" w14:textId="4ECFCC70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25</w:t>
            </w:r>
          </w:p>
        </w:tc>
      </w:tr>
    </w:tbl>
    <w:p w14:paraId="3EF2B040" w14:textId="5D0553BF" w:rsidR="00083ADD" w:rsidRDefault="00083ADD" w:rsidP="00973417">
      <w:pPr>
        <w:suppressAutoHyphens w:val="0"/>
        <w:rPr>
          <w:rFonts w:ascii="Arial" w:hAnsi="Arial" w:cs="Arial"/>
          <w:sz w:val="22"/>
          <w:szCs w:val="22"/>
        </w:rPr>
      </w:pPr>
    </w:p>
    <w:p w14:paraId="306AADF0" w14:textId="227F124A" w:rsidR="007735E4" w:rsidRDefault="007735E4" w:rsidP="00634A2F">
      <w:pPr>
        <w:pStyle w:val="ListParagraph"/>
        <w:numPr>
          <w:ilvl w:val="0"/>
          <w:numId w:val="1"/>
        </w:numPr>
        <w:suppressAutoHyphens w:val="0"/>
        <w:rPr>
          <w:rFonts w:ascii="Arial" w:hAnsi="Arial" w:cs="Arial"/>
          <w:sz w:val="22"/>
          <w:szCs w:val="22"/>
        </w:rPr>
      </w:pPr>
      <w:r w:rsidRPr="007735E4">
        <w:rPr>
          <w:rFonts w:ascii="Arial" w:hAnsi="Arial" w:cs="Arial"/>
          <w:sz w:val="22"/>
          <w:szCs w:val="22"/>
        </w:rPr>
        <w:t xml:space="preserve">Given that the expected value of </w:t>
      </w:r>
      <w:r w:rsidRPr="007735E4">
        <w:rPr>
          <w:position w:val="-4"/>
        </w:rPr>
        <w:object w:dxaOrig="279" w:dyaOrig="260" w14:anchorId="1CBEC715">
          <v:shape id="_x0000_i1030" type="#_x0000_t75" style="width:13.8pt;height:13.2pt" o:ole="">
            <v:imagedata r:id="rId19" o:title=""/>
          </v:shape>
          <o:OLEObject Type="Embed" ProgID="Equation.DSMT4" ShapeID="_x0000_i1030" DrawAspect="Content" ObjectID="_1721022324" r:id="rId20"/>
        </w:object>
      </w:r>
      <w:r w:rsidRPr="007735E4">
        <w:rPr>
          <w:rFonts w:ascii="Arial" w:hAnsi="Arial" w:cs="Arial"/>
          <w:sz w:val="22"/>
          <w:szCs w:val="22"/>
        </w:rPr>
        <w:t xml:space="preserve"> is 2.15</w:t>
      </w:r>
      <w:r>
        <w:rPr>
          <w:rFonts w:ascii="Arial" w:hAnsi="Arial" w:cs="Arial"/>
          <w:sz w:val="22"/>
          <w:szCs w:val="22"/>
        </w:rPr>
        <w:t xml:space="preserve">, determine the values of </w:t>
      </w:r>
      <w:r w:rsidRPr="007735E4">
        <w:rPr>
          <w:rFonts w:ascii="Arial" w:hAnsi="Arial" w:cs="Arial"/>
          <w:position w:val="-6"/>
          <w:sz w:val="22"/>
          <w:szCs w:val="22"/>
        </w:rPr>
        <w:object w:dxaOrig="580" w:dyaOrig="279" w14:anchorId="6158E897">
          <v:shape id="_x0000_i1031" type="#_x0000_t75" style="width:28.8pt;height:13.8pt" o:ole="">
            <v:imagedata r:id="rId21" o:title=""/>
          </v:shape>
          <o:OLEObject Type="Embed" ProgID="Equation.DSMT4" ShapeID="_x0000_i1031" DrawAspect="Content" ObjectID="_1721022325" r:id="rId22"/>
        </w:object>
      </w:r>
      <w:r>
        <w:rPr>
          <w:rFonts w:ascii="Arial" w:hAnsi="Arial" w:cs="Arial"/>
          <w:sz w:val="22"/>
          <w:szCs w:val="22"/>
        </w:rPr>
        <w:t>.</w:t>
      </w:r>
    </w:p>
    <w:p w14:paraId="7FED78B2" w14:textId="2933017C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24CCC751" w14:textId="5F073D06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25E1B7B9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4EF92DA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337F9546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2A00A8" w14:textId="75483676" w:rsidR="009B335F" w:rsidRDefault="000F2735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D09A354" wp14:editId="40C589E7">
                  <wp:extent cx="5340350" cy="16065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3"/>
                          <a:srcRect b="50528"/>
                          <a:stretch/>
                        </pic:blipFill>
                        <pic:spPr bwMode="auto">
                          <a:xfrm>
                            <a:off x="0" y="0"/>
                            <a:ext cx="5340350" cy="16065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16825D1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327DF9B3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8E69CF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68A8F92C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E11727" w14:textId="48F6D73D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F2735">
              <w:t>sets up one equation for a &amp; b</w:t>
            </w:r>
          </w:p>
          <w:p w14:paraId="474205D0" w14:textId="5E0B3FD4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F2735">
              <w:t xml:space="preserve">sets up two equations for </w:t>
            </w:r>
            <w:proofErr w:type="spellStart"/>
            <w:r w:rsidR="000F2735">
              <w:t>a&amp;b</w:t>
            </w:r>
            <w:proofErr w:type="spellEnd"/>
          </w:p>
          <w:p w14:paraId="4AE5E3D0" w14:textId="7E310473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0F2735">
              <w:t xml:space="preserve">solves for </w:t>
            </w:r>
            <w:proofErr w:type="spellStart"/>
            <w:r w:rsidR="000F2735">
              <w:t>a&amp;b</w:t>
            </w:r>
            <w:proofErr w:type="spellEnd"/>
          </w:p>
          <w:p w14:paraId="706187F0" w14:textId="300ABC88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33E8F32" w14:textId="520852A5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245769D9" w14:textId="48845E82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192A6F4E" w14:textId="0B986C48" w:rsidR="007735E4" w:rsidRDefault="007735E4" w:rsidP="00634A2F">
      <w:pPr>
        <w:pStyle w:val="ListParagraph"/>
        <w:numPr>
          <w:ilvl w:val="0"/>
          <w:numId w:val="1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standard deviation of </w:t>
      </w:r>
      <w:r w:rsidRPr="00083ADD">
        <w:rPr>
          <w:rFonts w:ascii="Arial" w:hAnsi="Arial" w:cs="Arial"/>
          <w:position w:val="-4"/>
          <w:sz w:val="22"/>
          <w:szCs w:val="22"/>
        </w:rPr>
        <w:object w:dxaOrig="279" w:dyaOrig="260" w14:anchorId="55F9AE3F">
          <v:shape id="_x0000_i1032" type="#_x0000_t75" style="width:13.8pt;height:13.2pt" o:ole="">
            <v:imagedata r:id="rId9" o:title=""/>
          </v:shape>
          <o:OLEObject Type="Embed" ProgID="Equation.DSMT4" ShapeID="_x0000_i1032" DrawAspect="Content" ObjectID="_1721022326" r:id="rId24"/>
        </w:object>
      </w:r>
      <w:r w:rsidR="00F15B7D">
        <w:rPr>
          <w:rFonts w:ascii="Arial" w:hAnsi="Arial" w:cs="Arial"/>
          <w:sz w:val="22"/>
          <w:szCs w:val="22"/>
        </w:rPr>
        <w:t xml:space="preserve">to 3 </w:t>
      </w:r>
      <w:proofErr w:type="spellStart"/>
      <w:r w:rsidR="00F15B7D">
        <w:rPr>
          <w:rFonts w:ascii="Arial" w:hAnsi="Arial" w:cs="Arial"/>
          <w:sz w:val="22"/>
          <w:szCs w:val="22"/>
        </w:rPr>
        <w:t>dp</w:t>
      </w:r>
      <w:proofErr w:type="spellEnd"/>
      <w:r w:rsidR="00F15B7D"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</w:rPr>
        <w:t>showing all reasoning.</w:t>
      </w:r>
    </w:p>
    <w:p w14:paraId="58215B18" w14:textId="0CB9AF55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4A88127D" w14:textId="613A319B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46D20A9F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5869369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159ABEEE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EE49C3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A9062B5" w14:textId="7B88426C" w:rsidR="009B335F" w:rsidRDefault="002859AA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2859AA">
              <w:rPr>
                <w:rFonts w:cs="Arial"/>
                <w:position w:val="-42"/>
                <w:szCs w:val="22"/>
                <w:lang w:val="en-US"/>
              </w:rPr>
              <w:object w:dxaOrig="8220" w:dyaOrig="1040" w14:anchorId="242843D8">
                <v:shape id="_x0000_i1033" type="#_x0000_t75" style="width:411pt;height:52.2pt" o:ole="">
                  <v:imagedata r:id="rId25" o:title=""/>
                </v:shape>
                <o:OLEObject Type="Embed" ProgID="Equation.DSMT4" ShapeID="_x0000_i1033" DrawAspect="Content" ObjectID="_1721022327" r:id="rId26"/>
              </w:object>
            </w:r>
            <w:r w:rsidR="000F2735">
              <w:rPr>
                <w:rFonts w:cs="Arial"/>
                <w:szCs w:val="22"/>
                <w:lang w:val="en-US"/>
              </w:rPr>
              <w:t xml:space="preserve"> </w:t>
            </w:r>
          </w:p>
          <w:p w14:paraId="60277B51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5B2C0C9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23359EC1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C9B771E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55E4A0F6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B181878" w14:textId="476B54B9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859AA">
              <w:t>shows a s</w:t>
            </w:r>
            <w:r w:rsidR="00F15B7D">
              <w:t>equence for variance</w:t>
            </w:r>
          </w:p>
          <w:p w14:paraId="466FA2F0" w14:textId="15283BCD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15B7D">
              <w:t>determines variance</w:t>
            </w:r>
          </w:p>
          <w:p w14:paraId="509742A5" w14:textId="1D7822EA" w:rsidR="009B335F" w:rsidRPr="002859AA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15B7D">
              <w:t xml:space="preserve">determines std to 3 </w:t>
            </w:r>
            <w:proofErr w:type="spellStart"/>
            <w:r w:rsidR="00F15B7D">
              <w:t>dp</w:t>
            </w:r>
            <w:proofErr w:type="spellEnd"/>
          </w:p>
        </w:tc>
      </w:tr>
    </w:tbl>
    <w:p w14:paraId="7959FBD0" w14:textId="0C1E5839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032B275A" w14:textId="77777777" w:rsidR="007735E4" w:rsidRP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3CB1F5A4" w14:textId="45A99F80" w:rsidR="007735E4" w:rsidRDefault="007735E4" w:rsidP="00634A2F">
      <w:pPr>
        <w:pStyle w:val="ListParagraph"/>
        <w:numPr>
          <w:ilvl w:val="0"/>
          <w:numId w:val="1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Pr="007735E4">
        <w:rPr>
          <w:rFonts w:ascii="Arial" w:hAnsi="Arial" w:cs="Arial"/>
          <w:position w:val="-10"/>
          <w:sz w:val="22"/>
          <w:szCs w:val="22"/>
        </w:rPr>
        <w:object w:dxaOrig="1060" w:dyaOrig="320" w14:anchorId="26B6C932">
          <v:shape id="_x0000_i1034" type="#_x0000_t75" style="width:52.8pt;height:16.2pt" o:ole="">
            <v:imagedata r:id="rId27" o:title=""/>
          </v:shape>
          <o:OLEObject Type="Embed" ProgID="Equation.DSMT4" ShapeID="_x0000_i1034" DrawAspect="Content" ObjectID="_1721022328" r:id="rId28"/>
        </w:object>
      </w:r>
      <w:r>
        <w:rPr>
          <w:rFonts w:ascii="Arial" w:hAnsi="Arial" w:cs="Arial"/>
          <w:sz w:val="22"/>
          <w:szCs w:val="22"/>
        </w:rPr>
        <w:t xml:space="preserve"> and </w:t>
      </w:r>
      <w:proofErr w:type="gramStart"/>
      <w:r>
        <w:rPr>
          <w:rFonts w:ascii="Arial" w:hAnsi="Arial" w:cs="Arial"/>
          <w:sz w:val="22"/>
          <w:szCs w:val="22"/>
        </w:rPr>
        <w:t>Variance(</w:t>
      </w:r>
      <w:proofErr w:type="gramEnd"/>
      <w:r w:rsidRPr="007735E4">
        <w:rPr>
          <w:rFonts w:ascii="Arial" w:hAnsi="Arial" w:cs="Arial"/>
          <w:position w:val="-6"/>
          <w:sz w:val="22"/>
          <w:szCs w:val="22"/>
        </w:rPr>
        <w:object w:dxaOrig="720" w:dyaOrig="279" w14:anchorId="352A60DE">
          <v:shape id="_x0000_i1035" type="#_x0000_t75" style="width:36pt;height:13.8pt" o:ole="">
            <v:imagedata r:id="rId29" o:title=""/>
          </v:shape>
          <o:OLEObject Type="Embed" ProgID="Equation.DSMT4" ShapeID="_x0000_i1035" DrawAspect="Content" ObjectID="_1721022329" r:id="rId30"/>
        </w:object>
      </w:r>
      <w:r>
        <w:rPr>
          <w:rFonts w:ascii="Arial" w:hAnsi="Arial" w:cs="Arial"/>
          <w:sz w:val="22"/>
          <w:szCs w:val="22"/>
        </w:rPr>
        <w:t>).</w:t>
      </w:r>
    </w:p>
    <w:p w14:paraId="1758D648" w14:textId="0DAEDB1E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0DF91D45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7C72591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174BD98D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8E4A1A1" w14:textId="5026F8D7" w:rsidR="009B335F" w:rsidRDefault="00F15B7D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735E4">
              <w:rPr>
                <w:rFonts w:ascii="Arial" w:hAnsi="Arial" w:cs="Arial"/>
                <w:position w:val="-10"/>
                <w:sz w:val="22"/>
                <w:szCs w:val="22"/>
              </w:rPr>
              <w:object w:dxaOrig="1820" w:dyaOrig="320" w14:anchorId="75DCBC8A">
                <v:shape id="_x0000_i1036" type="#_x0000_t75" style="width:91.2pt;height:16.2pt" o:ole="">
                  <v:imagedata r:id="rId31" o:title=""/>
                </v:shape>
                <o:OLEObject Type="Embed" ProgID="Equation.DSMT4" ShapeID="_x0000_i1036" DrawAspect="Content" ObjectID="_1721022330" r:id="rId32"/>
              </w:object>
            </w:r>
          </w:p>
          <w:p w14:paraId="661974DA" w14:textId="1850C548" w:rsidR="009B335F" w:rsidRDefault="00F15B7D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proofErr w:type="gramStart"/>
            <w:r>
              <w:rPr>
                <w:rFonts w:ascii="Arial" w:hAnsi="Arial" w:cs="Arial"/>
                <w:sz w:val="22"/>
                <w:szCs w:val="22"/>
              </w:rPr>
              <w:t>Variance(</w:t>
            </w:r>
            <w:proofErr w:type="gramEnd"/>
            <w:r w:rsidR="009C5DDC" w:rsidRPr="007735E4">
              <w:rPr>
                <w:rFonts w:ascii="Arial" w:hAnsi="Arial" w:cs="Arial"/>
                <w:position w:val="-6"/>
                <w:sz w:val="22"/>
                <w:szCs w:val="22"/>
              </w:rPr>
              <w:object w:dxaOrig="1719" w:dyaOrig="279" w14:anchorId="1E1A2EB9">
                <v:shape id="_x0000_i1037" type="#_x0000_t75" style="width:85.8pt;height:13.8pt" o:ole="">
                  <v:imagedata r:id="rId33" o:title=""/>
                </v:shape>
                <o:OLEObject Type="Embed" ProgID="Equation.DSMT4" ShapeID="_x0000_i1037" DrawAspect="Content" ObjectID="_1721022331" r:id="rId34"/>
              </w:object>
            </w:r>
            <w:r>
              <w:rPr>
                <w:rFonts w:ascii="Arial" w:hAnsi="Arial" w:cs="Arial"/>
                <w:sz w:val="22"/>
                <w:szCs w:val="22"/>
              </w:rPr>
              <w:t>).</w:t>
            </w:r>
          </w:p>
          <w:p w14:paraId="41849B6F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307A7DDC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3E5C319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419B7F16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3B2A59" w14:textId="7B5A9411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F15B7D">
              <w:t>determines new mean</w:t>
            </w:r>
          </w:p>
          <w:p w14:paraId="06D498D6" w14:textId="081FA854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15B7D">
              <w:t>determines new Variance</w:t>
            </w:r>
          </w:p>
          <w:p w14:paraId="5BAE1D00" w14:textId="42504E0B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0818CF2A" w14:textId="3AD039C0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61445D21" w14:textId="16B5A7C9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51F299F8" w14:textId="3890A190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E57CFF">
        <w:rPr>
          <w:rFonts w:ascii="Arial" w:hAnsi="Arial" w:cs="Arial"/>
          <w:sz w:val="22"/>
          <w:szCs w:val="22"/>
        </w:rPr>
        <w:t>3, 2, 1 &amp; 3 = 9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1D5FA24" w14:textId="77777777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64F77941" w14:textId="4F7392A1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number of </w:t>
      </w:r>
      <w:r w:rsidRPr="002E29FB">
        <w:rPr>
          <w:rFonts w:ascii="Arial" w:hAnsi="Arial" w:cs="Arial"/>
          <w:position w:val="-4"/>
          <w:sz w:val="22"/>
          <w:szCs w:val="22"/>
        </w:rPr>
        <w:object w:dxaOrig="279" w:dyaOrig="260" w14:anchorId="29B1E77D">
          <v:shape id="_x0000_i1038" type="#_x0000_t75" style="width:13.8pt;height:13.2pt" o:ole="">
            <v:imagedata r:id="rId35" o:title=""/>
          </v:shape>
          <o:OLEObject Type="Embed" ProgID="Equation.DSMT4" ShapeID="_x0000_i1038" DrawAspect="Content" ObjectID="_1721022332" r:id="rId36"/>
        </w:object>
      </w:r>
      <w:r>
        <w:rPr>
          <w:rFonts w:ascii="Arial" w:hAnsi="Arial" w:cs="Arial"/>
          <w:sz w:val="22"/>
          <w:szCs w:val="22"/>
        </w:rPr>
        <w:t xml:space="preserve"> minutes late a train arrives at a particular station is a uniform probability distribution from 5 mins to 25 mins.</w:t>
      </w:r>
    </w:p>
    <w:p w14:paraId="2C759FE7" w14:textId="28E9F68B" w:rsidR="002E29FB" w:rsidRDefault="002E29FB" w:rsidP="00634A2F">
      <w:pPr>
        <w:pStyle w:val="ListParagraph"/>
        <w:numPr>
          <w:ilvl w:val="0"/>
          <w:numId w:val="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the probability density function for </w:t>
      </w:r>
      <w:r w:rsidRPr="002E29FB">
        <w:rPr>
          <w:rFonts w:ascii="Arial" w:hAnsi="Arial" w:cs="Arial"/>
          <w:position w:val="-4"/>
          <w:sz w:val="22"/>
          <w:szCs w:val="22"/>
        </w:rPr>
        <w:object w:dxaOrig="279" w:dyaOrig="260" w14:anchorId="082ED0A7">
          <v:shape id="_x0000_i1039" type="#_x0000_t75" style="width:13.8pt;height:13.2pt" o:ole="">
            <v:imagedata r:id="rId37" o:title=""/>
          </v:shape>
          <o:OLEObject Type="Embed" ProgID="Equation.DSMT4" ShapeID="_x0000_i1039" DrawAspect="Content" ObjectID="_1721022333" r:id="rId38"/>
        </w:object>
      </w:r>
      <w:r>
        <w:rPr>
          <w:rFonts w:ascii="Arial" w:hAnsi="Arial" w:cs="Arial"/>
          <w:sz w:val="22"/>
          <w:szCs w:val="22"/>
        </w:rPr>
        <w:t xml:space="preserve"> showing all relevant features and labels.</w:t>
      </w:r>
    </w:p>
    <w:p w14:paraId="32A40691" w14:textId="7AEBE8ED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4753CCE6" w14:textId="74E876AF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151DFD54" w14:textId="3A8C4CC4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579F2CE0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2E1484B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2C00021C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0898018" w14:textId="1747EF40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03CFB8" w14:textId="06849F7D" w:rsidR="009B335F" w:rsidRDefault="00827F93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22111041">
                <v:shape id="_x0000_s1165" type="#_x0000_t75" style="position:absolute;margin-left:27.9pt;margin-top:9.85pt;width:381.5pt;height:253.25pt;z-index:251659264;mso-position-horizontal-relative:text;mso-position-vertical-relative:text">
                  <v:imagedata r:id="rId39" o:title=""/>
                </v:shape>
                <o:OLEObject Type="Embed" ProgID="FXDraw.Graphic" ShapeID="_x0000_s1165" DrawAspect="Content" ObjectID="_1721022357" r:id="rId40"/>
              </w:object>
            </w:r>
          </w:p>
          <w:p w14:paraId="62F3950E" w14:textId="35AA26BC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B9CBC4F" w14:textId="26F0FD84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3A6A21" w14:textId="0A0617CF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6CC0CEF" w14:textId="7D18F128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0E87E8C" w14:textId="324B93CE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872229A" w14:textId="6DA61C79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89F4672" w14:textId="315E39E3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DF9555" w14:textId="4A708584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9BEF62A" w14:textId="1443C260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4D6AA57" w14:textId="7A51AAB0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A0E0F09" w14:textId="786391BA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EDA7506" w14:textId="3DC822C0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1E9E2BC" w14:textId="44AC2EF9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C92D6C8" w14:textId="484685B5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4843C6E" w14:textId="700F3355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23128E3" w14:textId="02FA3A40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4995C0D" w14:textId="77777777" w:rsidR="00EA6BD2" w:rsidRDefault="00EA6BD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B4485C2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ECC3AFE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7F99DFC3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75DABF0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1B83E911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D2A4A47" w14:textId="7FD1F4E5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A6BD2">
              <w:t>uses straight line</w:t>
            </w:r>
          </w:p>
          <w:p w14:paraId="6A706B2B" w14:textId="77E70B38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A6BD2">
              <w:t>x labels</w:t>
            </w:r>
          </w:p>
          <w:p w14:paraId="75CC479B" w14:textId="160A071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A6BD2">
              <w:t>y label</w:t>
            </w:r>
          </w:p>
          <w:p w14:paraId="38E3F03B" w14:textId="28E7443F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3369DF75" w14:textId="7FAE66B0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07BDB7E5" w14:textId="19BEA991" w:rsidR="002E29FB" w:rsidRDefault="002E29FB">
      <w:pPr>
        <w:suppressAutoHyphens w:val="0"/>
        <w:rPr>
          <w:rFonts w:ascii="Arial" w:hAnsi="Arial" w:cs="Arial"/>
          <w:sz w:val="22"/>
          <w:szCs w:val="22"/>
        </w:rPr>
      </w:pPr>
    </w:p>
    <w:p w14:paraId="245843FC" w14:textId="0F4AF67B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continued</w:t>
      </w:r>
    </w:p>
    <w:p w14:paraId="49DE949D" w14:textId="5856C4CC" w:rsidR="002E29FB" w:rsidRDefault="002E29FB" w:rsidP="00634A2F">
      <w:pPr>
        <w:pStyle w:val="ListParagraph"/>
        <w:numPr>
          <w:ilvl w:val="0"/>
          <w:numId w:val="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robability that the train will be less than 12 mins late given that it is at least </w:t>
      </w:r>
      <w:r w:rsidR="00EA6BD2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mins late.</w:t>
      </w:r>
    </w:p>
    <w:p w14:paraId="60919ACC" w14:textId="4CEC6B6F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06470BE3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DFC61F6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7AD14328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E9FBE22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14E00D0" w14:textId="3608983B" w:rsidR="009B335F" w:rsidRDefault="009C5DDC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2C4E78E" wp14:editId="1181040C">
                  <wp:extent cx="4610100" cy="3975100"/>
                  <wp:effectExtent l="0" t="0" r="0" b="635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1"/>
                          <a:srcRect b="47571"/>
                          <a:stretch/>
                        </pic:blipFill>
                        <pic:spPr bwMode="auto">
                          <a:xfrm>
                            <a:off x="0" y="0"/>
                            <a:ext cx="4610100" cy="3975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881D2C0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77EE985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2986F19A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0A41B1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162E7FD2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EF73AB" w14:textId="0B0981FD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71472">
              <w:t>correct denominator</w:t>
            </w:r>
          </w:p>
          <w:p w14:paraId="55352EFA" w14:textId="6B623762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71472">
              <w:t>correct numerator</w:t>
            </w:r>
          </w:p>
          <w:p w14:paraId="7120E643" w14:textId="38D665A1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25224DD9" w14:textId="30113581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1F3E6E22" w14:textId="77777777" w:rsidR="00E57CFF" w:rsidRP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024EBB3C" w14:textId="3913C0C7" w:rsidR="002E29FB" w:rsidRDefault="002E29FB" w:rsidP="00634A2F">
      <w:pPr>
        <w:pStyle w:val="ListParagraph"/>
        <w:numPr>
          <w:ilvl w:val="0"/>
          <w:numId w:val="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mean number of minutes late.</w:t>
      </w:r>
    </w:p>
    <w:p w14:paraId="45D7757F" w14:textId="6B1CAB47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54EEC49B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73059B8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7027F95D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F94333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393F404" w14:textId="2E17EB52" w:rsidR="009B335F" w:rsidRDefault="0037147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Mean = 15 mins</w:t>
            </w:r>
          </w:p>
          <w:p w14:paraId="7F0EA6F5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4D3149B5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896686F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5C68A901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E5875B" w14:textId="7B5A749A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71472">
              <w:t>states midpoint</w:t>
            </w:r>
          </w:p>
          <w:p w14:paraId="6CBAFC29" w14:textId="66AB616F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45E3A852" w14:textId="77777777" w:rsidR="00E57CFF" w:rsidRP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3D068222" w14:textId="3B9B01AF" w:rsidR="002E29FB" w:rsidRDefault="002E29FB" w:rsidP="00634A2F">
      <w:pPr>
        <w:pStyle w:val="ListParagraph"/>
        <w:numPr>
          <w:ilvl w:val="0"/>
          <w:numId w:val="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standard deviation of </w:t>
      </w:r>
      <w:r w:rsidR="00E57CFF" w:rsidRPr="002E29FB">
        <w:rPr>
          <w:rFonts w:ascii="Arial" w:hAnsi="Arial" w:cs="Arial"/>
          <w:position w:val="-4"/>
          <w:sz w:val="22"/>
          <w:szCs w:val="22"/>
        </w:rPr>
        <w:object w:dxaOrig="279" w:dyaOrig="260" w14:anchorId="2B391D0F">
          <v:shape id="_x0000_i1041" type="#_x0000_t75" style="width:13.8pt;height:13.2pt" o:ole="">
            <v:imagedata r:id="rId42" o:title=""/>
          </v:shape>
          <o:OLEObject Type="Embed" ProgID="Equation.DSMT4" ShapeID="_x0000_i1041" DrawAspect="Content" ObjectID="_1721022334" r:id="rId43"/>
        </w:object>
      </w:r>
      <w:r w:rsidR="00E57CFF">
        <w:rPr>
          <w:rFonts w:ascii="Arial" w:hAnsi="Arial" w:cs="Arial"/>
          <w:sz w:val="22"/>
          <w:szCs w:val="22"/>
        </w:rPr>
        <w:t xml:space="preserve"> showing all reasoning.</w:t>
      </w:r>
    </w:p>
    <w:p w14:paraId="449C69BF" w14:textId="14C2EF45" w:rsidR="00012C90" w:rsidRDefault="00012C90" w:rsidP="00012C9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7DC7C7B0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1C49653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4618A1D3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444AD76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9BF71E5" w14:textId="3C0E0681" w:rsidR="009B335F" w:rsidRDefault="0037147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11C48B3" wp14:editId="5414122A">
                  <wp:extent cx="4610100" cy="51054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4"/>
                          <a:srcRect b="32663"/>
                          <a:stretch/>
                        </pic:blipFill>
                        <pic:spPr bwMode="auto">
                          <a:xfrm>
                            <a:off x="0" y="0"/>
                            <a:ext cx="4610100" cy="5105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2B21D3E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6A39A0BB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04EE60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238812E1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FD80731" w14:textId="760C2F3C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71472">
              <w:t>sets up integral</w:t>
            </w:r>
          </w:p>
          <w:p w14:paraId="5D98B3CC" w14:textId="3BE2CE8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71472">
              <w:t>determines variance</w:t>
            </w:r>
          </w:p>
          <w:p w14:paraId="46368083" w14:textId="765E439F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371472">
              <w:t xml:space="preserve">determines </w:t>
            </w:r>
            <w:proofErr w:type="spellStart"/>
            <w:r w:rsidR="00371472">
              <w:t>stdev</w:t>
            </w:r>
            <w:proofErr w:type="spellEnd"/>
          </w:p>
          <w:p w14:paraId="33ECEE8B" w14:textId="2109C07B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561E9FC" w14:textId="685A19B3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6398C7DC" w14:textId="773828F9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4088C16F" w14:textId="5971853B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73111454" w14:textId="7145C9EE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D60B390" w14:textId="21D557C8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0955D8A" w14:textId="4D322E5B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9292DE1" w14:textId="5BD1DBE4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CED9ACA" w14:textId="6257EC81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621908BF" w14:textId="75717933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D43965C" w14:textId="44EC1293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2F91725C" w14:textId="25386B0A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3, 3 &amp; 2 = 8 marks)</w:t>
      </w:r>
    </w:p>
    <w:p w14:paraId="69336AE4" w14:textId="77777777" w:rsidR="000F6DCA" w:rsidRDefault="000F6DCA" w:rsidP="000F6DC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game where two ordinary dice are thrown into the air and then land and the sum of the two top numbers is added. If the sum is a prime number </w:t>
      </w:r>
      <w:r w:rsidRPr="00647D14">
        <w:rPr>
          <w:rFonts w:ascii="Arial" w:hAnsi="Arial" w:cs="Arial"/>
          <w:position w:val="-10"/>
          <w:sz w:val="22"/>
          <w:szCs w:val="22"/>
        </w:rPr>
        <w:object w:dxaOrig="1180" w:dyaOrig="320" w14:anchorId="7BE70839">
          <v:shape id="_x0000_i1042" type="#_x0000_t75" style="width:58.8pt;height:16.2pt" o:ole="">
            <v:imagedata r:id="rId45" o:title=""/>
          </v:shape>
          <o:OLEObject Type="Embed" ProgID="Equation.DSMT4" ShapeID="_x0000_i1042" DrawAspect="Content" ObjectID="_1721022335" r:id="rId46"/>
        </w:object>
      </w:r>
      <w:r>
        <w:rPr>
          <w:rFonts w:ascii="Arial" w:hAnsi="Arial" w:cs="Arial"/>
          <w:sz w:val="22"/>
          <w:szCs w:val="22"/>
        </w:rPr>
        <w:t xml:space="preserve"> etc then this is considered a win.</w:t>
      </w:r>
    </w:p>
    <w:p w14:paraId="446453B8" w14:textId="57EC93FB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29F5F1BB" w14:textId="3A0338A3" w:rsidR="004B1D9C" w:rsidRDefault="004B1D9C" w:rsidP="00634A2F">
      <w:pPr>
        <w:pStyle w:val="ListParagraph"/>
        <w:numPr>
          <w:ilvl w:val="0"/>
          <w:numId w:val="3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probability of a win.</w:t>
      </w:r>
      <w:r w:rsidR="000179A6">
        <w:rPr>
          <w:rFonts w:ascii="Arial" w:hAnsi="Arial" w:cs="Arial"/>
          <w:sz w:val="22"/>
          <w:szCs w:val="22"/>
        </w:rPr>
        <w:t xml:space="preserve"> Show reasoning.</w:t>
      </w:r>
    </w:p>
    <w:p w14:paraId="667EF414" w14:textId="53DA9423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0371ECBE" w14:textId="4493E953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796AE6BF" w14:textId="1523262D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421940AD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E99ECAC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26A7085F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DD2FD8B" w14:textId="7B4675BD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00"/>
              <w:gridCol w:w="1200"/>
              <w:gridCol w:w="1200"/>
              <w:gridCol w:w="1200"/>
              <w:gridCol w:w="1200"/>
              <w:gridCol w:w="1200"/>
              <w:gridCol w:w="1200"/>
            </w:tblGrid>
            <w:tr w:rsidR="000F6DCA" w14:paraId="17C37896" w14:textId="77777777" w:rsidTr="000F6DCA">
              <w:tc>
                <w:tcPr>
                  <w:tcW w:w="1200" w:type="dxa"/>
                </w:tcPr>
                <w:p w14:paraId="166B9E7C" w14:textId="77777777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</w:p>
              </w:tc>
              <w:tc>
                <w:tcPr>
                  <w:tcW w:w="1200" w:type="dxa"/>
                </w:tcPr>
                <w:p w14:paraId="39ABB112" w14:textId="458390C6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1</w:t>
                  </w:r>
                </w:p>
              </w:tc>
              <w:tc>
                <w:tcPr>
                  <w:tcW w:w="1200" w:type="dxa"/>
                </w:tcPr>
                <w:p w14:paraId="0AB4D7F5" w14:textId="15AE6826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2</w:t>
                  </w:r>
                </w:p>
              </w:tc>
              <w:tc>
                <w:tcPr>
                  <w:tcW w:w="1200" w:type="dxa"/>
                </w:tcPr>
                <w:p w14:paraId="56CD925E" w14:textId="5EDE41F6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3</w:t>
                  </w:r>
                </w:p>
              </w:tc>
              <w:tc>
                <w:tcPr>
                  <w:tcW w:w="1200" w:type="dxa"/>
                </w:tcPr>
                <w:p w14:paraId="2774FB1D" w14:textId="0F955123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4</w:t>
                  </w:r>
                </w:p>
              </w:tc>
              <w:tc>
                <w:tcPr>
                  <w:tcW w:w="1200" w:type="dxa"/>
                </w:tcPr>
                <w:p w14:paraId="4DD24EA4" w14:textId="6E566C3A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5</w:t>
                  </w:r>
                </w:p>
              </w:tc>
              <w:tc>
                <w:tcPr>
                  <w:tcW w:w="1200" w:type="dxa"/>
                </w:tcPr>
                <w:p w14:paraId="181FD1E2" w14:textId="0482D5F9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6</w:t>
                  </w:r>
                </w:p>
              </w:tc>
            </w:tr>
            <w:tr w:rsidR="000F6DCA" w14:paraId="23394F8D" w14:textId="77777777" w:rsidTr="000F6DCA">
              <w:tc>
                <w:tcPr>
                  <w:tcW w:w="1200" w:type="dxa"/>
                </w:tcPr>
                <w:p w14:paraId="40F5CFC9" w14:textId="15AC069A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1</w:t>
                  </w:r>
                </w:p>
              </w:tc>
              <w:tc>
                <w:tcPr>
                  <w:tcW w:w="1200" w:type="dxa"/>
                </w:tcPr>
                <w:p w14:paraId="31311BD3" w14:textId="2A577053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2</w:t>
                  </w:r>
                </w:p>
              </w:tc>
              <w:tc>
                <w:tcPr>
                  <w:tcW w:w="1200" w:type="dxa"/>
                </w:tcPr>
                <w:p w14:paraId="44054445" w14:textId="0D171EE9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3</w:t>
                  </w:r>
                </w:p>
              </w:tc>
              <w:tc>
                <w:tcPr>
                  <w:tcW w:w="1200" w:type="dxa"/>
                </w:tcPr>
                <w:p w14:paraId="1918E402" w14:textId="72D40DEF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4</w:t>
                  </w:r>
                </w:p>
              </w:tc>
              <w:tc>
                <w:tcPr>
                  <w:tcW w:w="1200" w:type="dxa"/>
                </w:tcPr>
                <w:p w14:paraId="6AEFEB81" w14:textId="21608193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5</w:t>
                  </w:r>
                </w:p>
              </w:tc>
              <w:tc>
                <w:tcPr>
                  <w:tcW w:w="1200" w:type="dxa"/>
                </w:tcPr>
                <w:p w14:paraId="112A9858" w14:textId="5B6FFE80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6</w:t>
                  </w:r>
                </w:p>
              </w:tc>
              <w:tc>
                <w:tcPr>
                  <w:tcW w:w="1200" w:type="dxa"/>
                </w:tcPr>
                <w:p w14:paraId="2A2331C6" w14:textId="2989DCD8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7</w:t>
                  </w:r>
                </w:p>
              </w:tc>
            </w:tr>
            <w:tr w:rsidR="000F6DCA" w14:paraId="7CD07115" w14:textId="77777777" w:rsidTr="000F6DCA">
              <w:tc>
                <w:tcPr>
                  <w:tcW w:w="1200" w:type="dxa"/>
                </w:tcPr>
                <w:p w14:paraId="68AD86CC" w14:textId="03860336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2</w:t>
                  </w:r>
                </w:p>
              </w:tc>
              <w:tc>
                <w:tcPr>
                  <w:tcW w:w="1200" w:type="dxa"/>
                </w:tcPr>
                <w:p w14:paraId="64193140" w14:textId="777CE2D6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3</w:t>
                  </w:r>
                </w:p>
              </w:tc>
              <w:tc>
                <w:tcPr>
                  <w:tcW w:w="1200" w:type="dxa"/>
                </w:tcPr>
                <w:p w14:paraId="358348BB" w14:textId="482C9EC7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4</w:t>
                  </w:r>
                </w:p>
              </w:tc>
              <w:tc>
                <w:tcPr>
                  <w:tcW w:w="1200" w:type="dxa"/>
                </w:tcPr>
                <w:p w14:paraId="0889F7AB" w14:textId="13D65AA7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5</w:t>
                  </w:r>
                </w:p>
              </w:tc>
              <w:tc>
                <w:tcPr>
                  <w:tcW w:w="1200" w:type="dxa"/>
                </w:tcPr>
                <w:p w14:paraId="2FEF0468" w14:textId="22601771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6</w:t>
                  </w:r>
                </w:p>
              </w:tc>
              <w:tc>
                <w:tcPr>
                  <w:tcW w:w="1200" w:type="dxa"/>
                </w:tcPr>
                <w:p w14:paraId="7F88E6D7" w14:textId="64B9088C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7</w:t>
                  </w:r>
                </w:p>
              </w:tc>
              <w:tc>
                <w:tcPr>
                  <w:tcW w:w="1200" w:type="dxa"/>
                </w:tcPr>
                <w:p w14:paraId="420CB6DF" w14:textId="007B3996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8</w:t>
                  </w:r>
                </w:p>
              </w:tc>
            </w:tr>
            <w:tr w:rsidR="000F6DCA" w14:paraId="1CAFE56A" w14:textId="77777777" w:rsidTr="000F6DCA">
              <w:tc>
                <w:tcPr>
                  <w:tcW w:w="1200" w:type="dxa"/>
                </w:tcPr>
                <w:p w14:paraId="638F3E4B" w14:textId="4735EA1C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3</w:t>
                  </w:r>
                </w:p>
              </w:tc>
              <w:tc>
                <w:tcPr>
                  <w:tcW w:w="1200" w:type="dxa"/>
                </w:tcPr>
                <w:p w14:paraId="0955B344" w14:textId="4B098B2A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4</w:t>
                  </w:r>
                </w:p>
              </w:tc>
              <w:tc>
                <w:tcPr>
                  <w:tcW w:w="1200" w:type="dxa"/>
                </w:tcPr>
                <w:p w14:paraId="37CB0062" w14:textId="21B0B9D8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5</w:t>
                  </w:r>
                </w:p>
              </w:tc>
              <w:tc>
                <w:tcPr>
                  <w:tcW w:w="1200" w:type="dxa"/>
                </w:tcPr>
                <w:p w14:paraId="01DA90CA" w14:textId="5F4CDA50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6</w:t>
                  </w:r>
                </w:p>
              </w:tc>
              <w:tc>
                <w:tcPr>
                  <w:tcW w:w="1200" w:type="dxa"/>
                </w:tcPr>
                <w:p w14:paraId="38F1390D" w14:textId="48544A73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7</w:t>
                  </w:r>
                </w:p>
              </w:tc>
              <w:tc>
                <w:tcPr>
                  <w:tcW w:w="1200" w:type="dxa"/>
                </w:tcPr>
                <w:p w14:paraId="19266CE3" w14:textId="481C4B22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8</w:t>
                  </w:r>
                </w:p>
              </w:tc>
              <w:tc>
                <w:tcPr>
                  <w:tcW w:w="1200" w:type="dxa"/>
                </w:tcPr>
                <w:p w14:paraId="722BFDAE" w14:textId="5469A42D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9</w:t>
                  </w:r>
                </w:p>
              </w:tc>
            </w:tr>
            <w:tr w:rsidR="000F6DCA" w14:paraId="5F1186BA" w14:textId="77777777" w:rsidTr="000F6DCA">
              <w:tc>
                <w:tcPr>
                  <w:tcW w:w="1200" w:type="dxa"/>
                </w:tcPr>
                <w:p w14:paraId="2300C7E3" w14:textId="7A63168D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4</w:t>
                  </w:r>
                </w:p>
              </w:tc>
              <w:tc>
                <w:tcPr>
                  <w:tcW w:w="1200" w:type="dxa"/>
                </w:tcPr>
                <w:p w14:paraId="700101AA" w14:textId="4C277B44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5</w:t>
                  </w:r>
                </w:p>
              </w:tc>
              <w:tc>
                <w:tcPr>
                  <w:tcW w:w="1200" w:type="dxa"/>
                </w:tcPr>
                <w:p w14:paraId="71A9CB6B" w14:textId="55A613A7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6</w:t>
                  </w:r>
                </w:p>
              </w:tc>
              <w:tc>
                <w:tcPr>
                  <w:tcW w:w="1200" w:type="dxa"/>
                </w:tcPr>
                <w:p w14:paraId="19EDC108" w14:textId="1293BA07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7</w:t>
                  </w:r>
                </w:p>
              </w:tc>
              <w:tc>
                <w:tcPr>
                  <w:tcW w:w="1200" w:type="dxa"/>
                </w:tcPr>
                <w:p w14:paraId="51131ECE" w14:textId="33B52A16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8</w:t>
                  </w:r>
                </w:p>
              </w:tc>
              <w:tc>
                <w:tcPr>
                  <w:tcW w:w="1200" w:type="dxa"/>
                </w:tcPr>
                <w:p w14:paraId="6591A8F0" w14:textId="5FC99BC4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9</w:t>
                  </w:r>
                </w:p>
              </w:tc>
              <w:tc>
                <w:tcPr>
                  <w:tcW w:w="1200" w:type="dxa"/>
                </w:tcPr>
                <w:p w14:paraId="200AF2CE" w14:textId="20D79D2B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10</w:t>
                  </w:r>
                </w:p>
              </w:tc>
            </w:tr>
            <w:tr w:rsidR="000F6DCA" w14:paraId="1B2E38A3" w14:textId="77777777" w:rsidTr="000F6DCA">
              <w:tc>
                <w:tcPr>
                  <w:tcW w:w="1200" w:type="dxa"/>
                </w:tcPr>
                <w:p w14:paraId="3E6A68C2" w14:textId="46650C05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5</w:t>
                  </w:r>
                </w:p>
              </w:tc>
              <w:tc>
                <w:tcPr>
                  <w:tcW w:w="1200" w:type="dxa"/>
                </w:tcPr>
                <w:p w14:paraId="1341B67E" w14:textId="0E57B421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6</w:t>
                  </w:r>
                </w:p>
              </w:tc>
              <w:tc>
                <w:tcPr>
                  <w:tcW w:w="1200" w:type="dxa"/>
                </w:tcPr>
                <w:p w14:paraId="5B02B559" w14:textId="333BA773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7</w:t>
                  </w:r>
                </w:p>
              </w:tc>
              <w:tc>
                <w:tcPr>
                  <w:tcW w:w="1200" w:type="dxa"/>
                </w:tcPr>
                <w:p w14:paraId="11F3EC4E" w14:textId="37D64F83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8</w:t>
                  </w:r>
                </w:p>
              </w:tc>
              <w:tc>
                <w:tcPr>
                  <w:tcW w:w="1200" w:type="dxa"/>
                </w:tcPr>
                <w:p w14:paraId="55BD1F10" w14:textId="113CAD1B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9</w:t>
                  </w:r>
                </w:p>
              </w:tc>
              <w:tc>
                <w:tcPr>
                  <w:tcW w:w="1200" w:type="dxa"/>
                </w:tcPr>
                <w:p w14:paraId="535D8187" w14:textId="3916F6DE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10</w:t>
                  </w:r>
                </w:p>
              </w:tc>
              <w:tc>
                <w:tcPr>
                  <w:tcW w:w="1200" w:type="dxa"/>
                </w:tcPr>
                <w:p w14:paraId="453EF448" w14:textId="7D1315D4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11</w:t>
                  </w:r>
                </w:p>
              </w:tc>
            </w:tr>
            <w:tr w:rsidR="000F6DCA" w14:paraId="79282F50" w14:textId="77777777" w:rsidTr="000F6DCA">
              <w:tc>
                <w:tcPr>
                  <w:tcW w:w="1200" w:type="dxa"/>
                </w:tcPr>
                <w:p w14:paraId="573F8DD2" w14:textId="2D8AEBC4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6</w:t>
                  </w:r>
                </w:p>
              </w:tc>
              <w:tc>
                <w:tcPr>
                  <w:tcW w:w="1200" w:type="dxa"/>
                </w:tcPr>
                <w:p w14:paraId="3C308B81" w14:textId="72835408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7</w:t>
                  </w:r>
                </w:p>
              </w:tc>
              <w:tc>
                <w:tcPr>
                  <w:tcW w:w="1200" w:type="dxa"/>
                </w:tcPr>
                <w:p w14:paraId="2D64A204" w14:textId="28EA1938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8</w:t>
                  </w:r>
                </w:p>
              </w:tc>
              <w:tc>
                <w:tcPr>
                  <w:tcW w:w="1200" w:type="dxa"/>
                </w:tcPr>
                <w:p w14:paraId="08A8383E" w14:textId="125CE7FE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9</w:t>
                  </w:r>
                </w:p>
              </w:tc>
              <w:tc>
                <w:tcPr>
                  <w:tcW w:w="1200" w:type="dxa"/>
                </w:tcPr>
                <w:p w14:paraId="38824C42" w14:textId="09ADBBC9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10</w:t>
                  </w:r>
                </w:p>
              </w:tc>
              <w:tc>
                <w:tcPr>
                  <w:tcW w:w="1200" w:type="dxa"/>
                </w:tcPr>
                <w:p w14:paraId="79B4607B" w14:textId="6379E978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11</w:t>
                  </w:r>
                </w:p>
              </w:tc>
              <w:tc>
                <w:tcPr>
                  <w:tcW w:w="1200" w:type="dxa"/>
                </w:tcPr>
                <w:p w14:paraId="17E64D17" w14:textId="128C8144" w:rsidR="000F6DCA" w:rsidRDefault="000F6DCA" w:rsidP="001D21DD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rFonts w:cs="Arial"/>
                      <w:szCs w:val="22"/>
                      <w:lang w:val="en-US"/>
                    </w:rPr>
                    <w:t>12</w:t>
                  </w:r>
                </w:p>
              </w:tc>
            </w:tr>
          </w:tbl>
          <w:p w14:paraId="2C364667" w14:textId="3A1FEAD4" w:rsidR="009B335F" w:rsidRDefault="000F6DCA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Prime numbers 2,3,5,7,11</w:t>
            </w:r>
          </w:p>
          <w:p w14:paraId="758096E3" w14:textId="4E23C7E1" w:rsidR="000F6DCA" w:rsidRDefault="000F6DCA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proofErr w:type="spellStart"/>
            <w:r>
              <w:rPr>
                <w:rFonts w:cs="Arial"/>
                <w:szCs w:val="22"/>
                <w:lang w:val="en-US"/>
              </w:rPr>
              <w:t>Pr</w:t>
            </w:r>
            <w:proofErr w:type="spellEnd"/>
            <w:r>
              <w:rPr>
                <w:rFonts w:cs="Arial"/>
                <w:szCs w:val="22"/>
                <w:lang w:val="en-US"/>
              </w:rPr>
              <w:t>(prime)=15/36</w:t>
            </w:r>
          </w:p>
          <w:p w14:paraId="2C3CAF79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937A44E" w14:textId="591FCB9F" w:rsidR="000179A6" w:rsidRPr="00BD6CB4" w:rsidRDefault="000179A6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1ADB1907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0F8FBA7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1DE88816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25BCF9F" w14:textId="452DAD72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179A6">
              <w:t>shows sample space</w:t>
            </w:r>
          </w:p>
          <w:p w14:paraId="7738FBCC" w14:textId="7C90CDCF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179A6">
              <w:t>number of favourable outcomes shown</w:t>
            </w:r>
          </w:p>
          <w:p w14:paraId="620CBE2C" w14:textId="1601E0BE" w:rsidR="009B335F" w:rsidRPr="000179A6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0179A6">
              <w:t>states probability</w:t>
            </w:r>
          </w:p>
        </w:tc>
      </w:tr>
    </w:tbl>
    <w:p w14:paraId="10382908" w14:textId="77777777" w:rsidR="004B1D9C" w:rsidRP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092FD39B" w14:textId="3E25C594" w:rsidR="004B1D9C" w:rsidRDefault="004B1D9C" w:rsidP="00634A2F">
      <w:pPr>
        <w:pStyle w:val="ListParagraph"/>
        <w:numPr>
          <w:ilvl w:val="0"/>
          <w:numId w:val="3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f this game was played 10 times, determine the probability that a win occurs at least 7 times. Show all reasoning.</w:t>
      </w:r>
    </w:p>
    <w:p w14:paraId="46C65600" w14:textId="55846B93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749A0C6D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87F3ED3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78C1B453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4DBA164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8CB5378" w14:textId="3ECE9481" w:rsidR="009B335F" w:rsidRDefault="000F6DCA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0179A6">
              <w:rPr>
                <w:rFonts w:cs="Arial"/>
                <w:position w:val="-46"/>
                <w:szCs w:val="22"/>
                <w:lang w:val="en-US"/>
              </w:rPr>
              <w:object w:dxaOrig="1420" w:dyaOrig="1040" w14:anchorId="2CF90B6C">
                <v:shape id="_x0000_i1043" type="#_x0000_t75" style="width:70.8pt;height:52.2pt" o:ole="">
                  <v:imagedata r:id="rId47" o:title=""/>
                </v:shape>
                <o:OLEObject Type="Embed" ProgID="Equation.DSMT4" ShapeID="_x0000_i1043" DrawAspect="Content" ObjectID="_1721022336" r:id="rId48"/>
              </w:object>
            </w:r>
            <w:r w:rsidR="000179A6">
              <w:rPr>
                <w:rFonts w:cs="Arial"/>
                <w:szCs w:val="22"/>
                <w:lang w:val="en-US"/>
              </w:rPr>
              <w:t xml:space="preserve"> </w:t>
            </w:r>
          </w:p>
          <w:p w14:paraId="7B4DE9C6" w14:textId="75073122" w:rsidR="009B335F" w:rsidRDefault="000F6DCA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FF4E6D4" wp14:editId="0C36C411">
                  <wp:extent cx="4610100" cy="2070100"/>
                  <wp:effectExtent l="0" t="0" r="0" b="635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9"/>
                          <a:srcRect b="72697"/>
                          <a:stretch/>
                        </pic:blipFill>
                        <pic:spPr bwMode="auto">
                          <a:xfrm>
                            <a:off x="0" y="0"/>
                            <a:ext cx="4610100" cy="2070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70E4032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54C7DD46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2FBF3A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41E00C39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280B208" w14:textId="60B1FB74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94515">
              <w:t>states Binomial with parameters</w:t>
            </w:r>
          </w:p>
          <w:p w14:paraId="6E3A8A16" w14:textId="303CEC9B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94515">
              <w:t>uses cumulative expression</w:t>
            </w:r>
          </w:p>
          <w:p w14:paraId="126B8528" w14:textId="04F52B9B" w:rsidR="009B335F" w:rsidRPr="00194515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194515">
              <w:t>states prob</w:t>
            </w:r>
          </w:p>
        </w:tc>
      </w:tr>
    </w:tbl>
    <w:p w14:paraId="65D102C2" w14:textId="1E63B468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720CAAC8" w14:textId="77777777" w:rsidR="004B1D9C" w:rsidRP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26CF8DA1" w14:textId="77777777" w:rsidR="006F20DB" w:rsidRPr="004B1D9C" w:rsidRDefault="006F20DB" w:rsidP="006F20DB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Pr="00DB3B61">
        <w:rPr>
          <w:rFonts w:ascii="Arial" w:hAnsi="Arial" w:cs="Arial"/>
          <w:position w:val="-4"/>
          <w:sz w:val="22"/>
          <w:szCs w:val="22"/>
        </w:rPr>
        <w:object w:dxaOrig="279" w:dyaOrig="260" w14:anchorId="6FA9C593">
          <v:shape id="_x0000_i1044" type="#_x0000_t75" style="width:13.8pt;height:13.2pt" o:ole="">
            <v:imagedata r:id="rId50" o:title=""/>
          </v:shape>
          <o:OLEObject Type="Embed" ProgID="Equation.DSMT4" ShapeID="_x0000_i1044" DrawAspect="Content" ObjectID="_1721022337" r:id="rId51"/>
        </w:object>
      </w:r>
      <w:r>
        <w:rPr>
          <w:rFonts w:ascii="Arial" w:hAnsi="Arial" w:cs="Arial"/>
          <w:sz w:val="22"/>
          <w:szCs w:val="22"/>
        </w:rPr>
        <w:t xml:space="preserve"> = sum of the top numbers of both dice. Determine the mean and standard deviation for </w:t>
      </w:r>
      <w:r w:rsidRPr="00DB3B61">
        <w:rPr>
          <w:rFonts w:ascii="Arial" w:hAnsi="Arial" w:cs="Arial"/>
          <w:position w:val="-4"/>
          <w:sz w:val="22"/>
          <w:szCs w:val="22"/>
        </w:rPr>
        <w:object w:dxaOrig="279" w:dyaOrig="260" w14:anchorId="5F0D930F">
          <v:shape id="_x0000_i1045" type="#_x0000_t75" style="width:13.8pt;height:13.2pt" o:ole="">
            <v:imagedata r:id="rId52" o:title=""/>
          </v:shape>
          <o:OLEObject Type="Embed" ProgID="Equation.DSMT4" ShapeID="_x0000_i1045" DrawAspect="Content" ObjectID="_1721022338" r:id="rId53"/>
        </w:object>
      </w:r>
      <w:r>
        <w:rPr>
          <w:rFonts w:ascii="Arial" w:hAnsi="Arial" w:cs="Arial"/>
          <w:sz w:val="22"/>
          <w:szCs w:val="22"/>
        </w:rPr>
        <w:t>.</w:t>
      </w:r>
    </w:p>
    <w:p w14:paraId="5805DDE4" w14:textId="741E4CD7" w:rsidR="00012C90" w:rsidRDefault="00012C90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4976CC37" w14:textId="6D853A69" w:rsidR="00012C90" w:rsidRDefault="00012C90" w:rsidP="00012C9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3CC5F7DC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A8AE025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2F2B711E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C275B0" w14:textId="428F0E4C" w:rsidR="009B335F" w:rsidRDefault="006F20DB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A2E54A9" wp14:editId="40A11ADD">
                  <wp:extent cx="3270250" cy="2981963"/>
                  <wp:effectExtent l="0" t="0" r="6350" b="889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4"/>
                          <a:srcRect b="44556"/>
                          <a:stretch/>
                        </pic:blipFill>
                        <pic:spPr bwMode="auto">
                          <a:xfrm>
                            <a:off x="0" y="0"/>
                            <a:ext cx="3276191" cy="29873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5246031" w14:textId="6A5AAA89" w:rsidR="00D0136F" w:rsidRDefault="00D0136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34D294E" wp14:editId="5918E453">
                  <wp:extent cx="4610100" cy="2165350"/>
                  <wp:effectExtent l="0" t="0" r="0" b="635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5"/>
                          <a:srcRect b="71441"/>
                          <a:stretch/>
                        </pic:blipFill>
                        <pic:spPr bwMode="auto">
                          <a:xfrm>
                            <a:off x="0" y="0"/>
                            <a:ext cx="4610100" cy="2165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DDAD508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6DD557EB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9F643D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4AEBD4D1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C9AB175" w14:textId="2CA9E932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94515">
              <w:t>states mean</w:t>
            </w:r>
            <w:r w:rsidR="00D0136F">
              <w:t xml:space="preserve"> of 7</w:t>
            </w:r>
          </w:p>
          <w:p w14:paraId="596320BD" w14:textId="69536F19" w:rsidR="009B335F" w:rsidRPr="00194515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194515">
              <w:t xml:space="preserve">states </w:t>
            </w:r>
            <w:proofErr w:type="spellStart"/>
            <w:r w:rsidR="00194515">
              <w:t>stdev</w:t>
            </w:r>
            <w:proofErr w:type="spellEnd"/>
            <w:r w:rsidR="00D0136F">
              <w:t xml:space="preserve"> 0f 2.415</w:t>
            </w:r>
          </w:p>
        </w:tc>
      </w:tr>
    </w:tbl>
    <w:p w14:paraId="0220F5E7" w14:textId="4586461B" w:rsidR="00012C90" w:rsidRDefault="00012C90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4B3C5393" w14:textId="645F101B" w:rsidR="00012C90" w:rsidRDefault="00012C90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472A4975" w14:textId="3A8D2BB2" w:rsidR="006D591D" w:rsidRDefault="00BE74CC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4) </w:t>
      </w:r>
      <w:r w:rsidR="006D591D">
        <w:rPr>
          <w:rFonts w:ascii="Arial" w:hAnsi="Arial" w:cs="Arial"/>
          <w:sz w:val="22"/>
          <w:szCs w:val="22"/>
        </w:rPr>
        <w:t>(5 marks)</w:t>
      </w:r>
    </w:p>
    <w:p w14:paraId="2DF9D69E" w14:textId="647DBF8C" w:rsidR="00012C90" w:rsidRDefault="00BE74CC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</w:t>
      </w:r>
      <w:r w:rsidRPr="00BE74CC">
        <w:rPr>
          <w:rFonts w:ascii="Arial" w:hAnsi="Arial" w:cs="Arial"/>
          <w:position w:val="-14"/>
          <w:sz w:val="22"/>
          <w:szCs w:val="22"/>
        </w:rPr>
        <w:object w:dxaOrig="2420" w:dyaOrig="400" w14:anchorId="34F09428">
          <v:shape id="_x0000_i1046" type="#_x0000_t75" style="width:121.2pt;height:19.8pt" o:ole="">
            <v:imagedata r:id="rId56" o:title=""/>
          </v:shape>
          <o:OLEObject Type="Embed" ProgID="Equation.DSMT4" ShapeID="_x0000_i1046" DrawAspect="Content" ObjectID="_1721022339" r:id="rId57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BE74CC">
        <w:rPr>
          <w:rFonts w:ascii="Arial" w:hAnsi="Arial" w:cs="Arial"/>
          <w:position w:val="-10"/>
          <w:sz w:val="22"/>
          <w:szCs w:val="22"/>
        </w:rPr>
        <w:object w:dxaOrig="820" w:dyaOrig="320" w14:anchorId="77DE13F6">
          <v:shape id="_x0000_i1047" type="#_x0000_t75" style="width:40.8pt;height:16.2pt" o:ole="">
            <v:imagedata r:id="rId58" o:title=""/>
          </v:shape>
          <o:OLEObject Type="Embed" ProgID="Equation.DSMT4" ShapeID="_x0000_i1047" DrawAspect="Content" ObjectID="_1721022340" r:id="rId59"/>
        </w:object>
      </w:r>
      <w:r>
        <w:rPr>
          <w:rFonts w:ascii="Arial" w:hAnsi="Arial" w:cs="Arial"/>
          <w:sz w:val="22"/>
          <w:szCs w:val="22"/>
        </w:rPr>
        <w:t xml:space="preserve"> are constants.</w:t>
      </w:r>
    </w:p>
    <w:p w14:paraId="7008F3A5" w14:textId="319182A0" w:rsidR="00BE74CC" w:rsidRDefault="00BE74C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364CFC48" w14:textId="42772CEC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7103409C" w14:textId="24D28993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3BF48B45" w14:textId="642E9BC2" w:rsidR="00012253" w:rsidRDefault="00827F93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6DA05EEA">
          <v:shape id="_x0000_s1139" type="#_x0000_t75" style="position:absolute;margin-left:0;margin-top:-37.95pt;width:324.75pt;height:251pt;z-index:251658240;mso-position-horizontal-relative:text;mso-position-vertical-relative:text">
            <v:imagedata r:id="rId60" o:title=""/>
          </v:shape>
          <o:OLEObject Type="Embed" ProgID="FXDraw.Graphic" ShapeID="_x0000_s1139" DrawAspect="Content" ObjectID="_1721022358" r:id="rId61"/>
        </w:object>
      </w:r>
    </w:p>
    <w:p w14:paraId="32E3F0EA" w14:textId="6D9E21D0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66841C79" w14:textId="75454E28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7ED44C90" w14:textId="318A3037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D688A38" w14:textId="4E8B50D2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51A87742" w14:textId="46F3F931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8AB9AF4" w14:textId="0A64476E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4414F0B2" w14:textId="7262BD2B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51001906" w14:textId="0BCCE582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4E8D5609" w14:textId="1F2A7EBF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3C4D394F" w14:textId="799C4FF5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7CB4560C" w14:textId="2D5607DE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58788CB7" w14:textId="23BB23BF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5D571301" w14:textId="7080E52D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BE4EB0F" w14:textId="381A4DBB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6424CA03" w14:textId="7266AF13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685771DF" w14:textId="7DB86F85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279B36A8" w14:textId="088C8FE5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378F4E6" w14:textId="32150A27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graph above and given that the following points </w:t>
      </w:r>
    </w:p>
    <w:p w14:paraId="6C3342FF" w14:textId="6E0DC69C" w:rsidR="00012253" w:rsidRDefault="00712149" w:rsidP="00012C90">
      <w:pPr>
        <w:suppressAutoHyphens w:val="0"/>
        <w:rPr>
          <w:rFonts w:ascii="Arial" w:hAnsi="Arial" w:cs="Arial"/>
          <w:sz w:val="22"/>
          <w:szCs w:val="22"/>
        </w:rPr>
      </w:pPr>
      <w:r w:rsidRPr="00012253">
        <w:rPr>
          <w:rFonts w:ascii="Arial" w:hAnsi="Arial" w:cs="Arial"/>
          <w:position w:val="-14"/>
          <w:sz w:val="22"/>
          <w:szCs w:val="22"/>
        </w:rPr>
        <w:object w:dxaOrig="1560" w:dyaOrig="400" w14:anchorId="6B2C5828">
          <v:shape id="_x0000_i1049" type="#_x0000_t75" style="width:78pt;height:19.8pt" o:ole="">
            <v:imagedata r:id="rId62" o:title=""/>
          </v:shape>
          <o:OLEObject Type="Embed" ProgID="Equation.DSMT4" ShapeID="_x0000_i1049" DrawAspect="Content" ObjectID="_1721022341" r:id="rId63"/>
        </w:object>
      </w:r>
      <w:r w:rsidR="00012253">
        <w:rPr>
          <w:rFonts w:ascii="Arial" w:hAnsi="Arial" w:cs="Arial"/>
          <w:sz w:val="22"/>
          <w:szCs w:val="22"/>
        </w:rPr>
        <w:t xml:space="preserve"> </w:t>
      </w:r>
      <w:r w:rsidR="00590773">
        <w:rPr>
          <w:rFonts w:ascii="Arial" w:hAnsi="Arial" w:cs="Arial"/>
          <w:sz w:val="22"/>
          <w:szCs w:val="22"/>
        </w:rPr>
        <w:t xml:space="preserve">lie on the curve </w:t>
      </w:r>
      <w:r w:rsidR="00590773" w:rsidRPr="00590773">
        <w:rPr>
          <w:rFonts w:ascii="Arial" w:hAnsi="Arial" w:cs="Arial"/>
          <w:position w:val="-14"/>
          <w:sz w:val="22"/>
          <w:szCs w:val="22"/>
        </w:rPr>
        <w:object w:dxaOrig="960" w:dyaOrig="400" w14:anchorId="32541FE5">
          <v:shape id="_x0000_i1050" type="#_x0000_t75" style="width:48pt;height:19.8pt" o:ole="">
            <v:imagedata r:id="rId64" o:title=""/>
          </v:shape>
          <o:OLEObject Type="Embed" ProgID="Equation.DSMT4" ShapeID="_x0000_i1050" DrawAspect="Content" ObjectID="_1721022342" r:id="rId65"/>
        </w:object>
      </w:r>
      <w:r w:rsidR="00590773">
        <w:rPr>
          <w:rFonts w:ascii="Arial" w:hAnsi="Arial" w:cs="Arial"/>
          <w:sz w:val="22"/>
          <w:szCs w:val="22"/>
        </w:rPr>
        <w:t xml:space="preserve">, determine the values of </w:t>
      </w:r>
      <w:r w:rsidR="00590773" w:rsidRPr="00BE74CC">
        <w:rPr>
          <w:rFonts w:ascii="Arial" w:hAnsi="Arial" w:cs="Arial"/>
          <w:position w:val="-10"/>
          <w:sz w:val="22"/>
          <w:szCs w:val="22"/>
        </w:rPr>
        <w:object w:dxaOrig="820" w:dyaOrig="320" w14:anchorId="5F7A10CD">
          <v:shape id="_x0000_i1051" type="#_x0000_t75" style="width:40.8pt;height:16.2pt" o:ole="">
            <v:imagedata r:id="rId58" o:title=""/>
          </v:shape>
          <o:OLEObject Type="Embed" ProgID="Equation.DSMT4" ShapeID="_x0000_i1051" DrawAspect="Content" ObjectID="_1721022343" r:id="rId66"/>
        </w:object>
      </w:r>
      <w:r w:rsidR="00590773">
        <w:rPr>
          <w:rFonts w:ascii="Arial" w:hAnsi="Arial" w:cs="Arial"/>
          <w:sz w:val="22"/>
          <w:szCs w:val="22"/>
        </w:rPr>
        <w:t>.</w:t>
      </w:r>
    </w:p>
    <w:p w14:paraId="1E0FF32F" w14:textId="64F11270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0F5D2DA7" w14:textId="04AD26C7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01B5623C" w14:textId="26864548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002D44E3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B016930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15D2C3C1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3B8620C" w14:textId="016B5471" w:rsidR="009B335F" w:rsidRDefault="00B12FFD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 w:val="22"/>
                <w:szCs w:val="22"/>
              </w:rPr>
            </w:pPr>
            <w:r w:rsidRPr="00BE74CC">
              <w:rPr>
                <w:rFonts w:ascii="Arial" w:hAnsi="Arial" w:cs="Arial"/>
                <w:position w:val="-14"/>
                <w:sz w:val="22"/>
                <w:szCs w:val="22"/>
              </w:rPr>
              <w:object w:dxaOrig="2420" w:dyaOrig="400" w14:anchorId="49240BC5">
                <v:shape id="_x0000_i1052" type="#_x0000_t75" style="width:121.2pt;height:19.8pt" o:ole="">
                  <v:imagedata r:id="rId56" o:title=""/>
                </v:shape>
                <o:OLEObject Type="Embed" ProgID="Equation.DSMT4" ShapeID="_x0000_i1052" DrawAspect="Content" ObjectID="_1721022344" r:id="rId67"/>
              </w:object>
            </w:r>
          </w:p>
          <w:p w14:paraId="0D931E70" w14:textId="6B10EFEE" w:rsidR="00B12FFD" w:rsidRDefault="00B12FFD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symptote x=-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>3,  p</w:t>
            </w:r>
            <w:proofErr w:type="gramEnd"/>
            <w:r>
              <w:rPr>
                <w:rFonts w:ascii="Arial" w:hAnsi="Arial" w:cs="Arial"/>
                <w:sz w:val="22"/>
                <w:szCs w:val="22"/>
              </w:rPr>
              <w:t>=3</w:t>
            </w:r>
          </w:p>
          <w:p w14:paraId="2AD2AEEB" w14:textId="06B4D055" w:rsidR="009B335F" w:rsidRDefault="00966DC2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66DC2">
              <w:rPr>
                <w:rFonts w:ascii="Arial" w:hAnsi="Arial" w:cs="Arial"/>
                <w:position w:val="-146"/>
                <w:sz w:val="22"/>
                <w:szCs w:val="22"/>
              </w:rPr>
              <w:object w:dxaOrig="2680" w:dyaOrig="3040" w14:anchorId="7E2AE2C0">
                <v:shape id="_x0000_i1053" type="#_x0000_t75" style="width:133.8pt;height:151.8pt" o:ole="">
                  <v:imagedata r:id="rId68" o:title=""/>
                </v:shape>
                <o:OLEObject Type="Embed" ProgID="Equation.DSMT4" ShapeID="_x0000_i1053" DrawAspect="Content" ObjectID="_1721022345" r:id="rId69"/>
              </w:object>
            </w:r>
            <w:r w:rsidR="00B12FFD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6F8D2BB5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62AFB51C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1AC8679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23A76DE3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C3D542" w14:textId="70B51958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66DC2">
              <w:t>identifies asymptote at x=-3</w:t>
            </w:r>
          </w:p>
          <w:p w14:paraId="38D8EF89" w14:textId="52D43F1D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66DC2">
              <w:t>determines p</w:t>
            </w:r>
          </w:p>
          <w:p w14:paraId="756A3B33" w14:textId="14DB94A4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66DC2">
              <w:t>sets up one equation with two unknowns</w:t>
            </w:r>
          </w:p>
          <w:p w14:paraId="774F8426" w14:textId="6882CDFF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66DC2">
              <w:t>sets up two equations with two unknowns</w:t>
            </w:r>
          </w:p>
          <w:p w14:paraId="076E0AF8" w14:textId="7BB5E186" w:rsidR="00B12FFD" w:rsidRPr="00BD6CB4" w:rsidRDefault="00B12FFD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="00966DC2">
              <w:t>states r &amp; q</w:t>
            </w:r>
          </w:p>
        </w:tc>
      </w:tr>
    </w:tbl>
    <w:p w14:paraId="17DFBA1B" w14:textId="7CF3510E" w:rsidR="00012C90" w:rsidRDefault="00012C90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26CC99BC" w14:textId="47F455D9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C87DD0">
        <w:rPr>
          <w:rFonts w:ascii="Arial" w:hAnsi="Arial" w:cs="Arial"/>
          <w:sz w:val="22"/>
          <w:szCs w:val="22"/>
        </w:rPr>
        <w:t>2</w:t>
      </w:r>
      <w:r w:rsidR="00427115">
        <w:rPr>
          <w:rFonts w:ascii="Arial" w:hAnsi="Arial" w:cs="Arial"/>
          <w:sz w:val="22"/>
          <w:szCs w:val="22"/>
        </w:rPr>
        <w:t>, 2</w:t>
      </w:r>
      <w:r w:rsidR="00C87DD0">
        <w:rPr>
          <w:rFonts w:ascii="Arial" w:hAnsi="Arial" w:cs="Arial"/>
          <w:sz w:val="22"/>
          <w:szCs w:val="22"/>
        </w:rPr>
        <w:t xml:space="preserve"> &amp; 2 = </w:t>
      </w:r>
      <w:r w:rsidR="00427115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C6116AB" w14:textId="77777777" w:rsidR="0000093D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probability density function </w:t>
      </w:r>
      <w:r w:rsidR="00C87DD0" w:rsidRPr="00E131FE">
        <w:rPr>
          <w:rFonts w:ascii="Arial" w:hAnsi="Arial" w:cs="Arial"/>
          <w:position w:val="-14"/>
          <w:sz w:val="22"/>
          <w:szCs w:val="22"/>
        </w:rPr>
        <w:object w:dxaOrig="2900" w:dyaOrig="400" w14:anchorId="33F81868">
          <v:shape id="_x0000_i1054" type="#_x0000_t75" style="width:145.2pt;height:19.8pt" o:ole="">
            <v:imagedata r:id="rId70" o:title=""/>
          </v:shape>
          <o:OLEObject Type="Embed" ProgID="Equation.DSMT4" ShapeID="_x0000_i1054" DrawAspect="Content" ObjectID="_1721022346" r:id="rId7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C87DD0">
        <w:rPr>
          <w:rFonts w:ascii="Arial" w:hAnsi="Arial" w:cs="Arial"/>
          <w:sz w:val="22"/>
          <w:szCs w:val="22"/>
        </w:rPr>
        <w:t>and zero for all other values</w:t>
      </w:r>
    </w:p>
    <w:p w14:paraId="635ABA27" w14:textId="0BAB0EBD" w:rsidR="00E131FE" w:rsidRDefault="00C87DD0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of </w:t>
      </w:r>
      <w:r w:rsidRPr="00C87DD0">
        <w:rPr>
          <w:rFonts w:ascii="Arial" w:hAnsi="Arial" w:cs="Arial"/>
          <w:position w:val="-6"/>
          <w:sz w:val="22"/>
          <w:szCs w:val="22"/>
        </w:rPr>
        <w:object w:dxaOrig="200" w:dyaOrig="220" w14:anchorId="16A33F21">
          <v:shape id="_x0000_i1055" type="#_x0000_t75" style="width:10.2pt;height:10.8pt" o:ole="">
            <v:imagedata r:id="rId72" o:title=""/>
          </v:shape>
          <o:OLEObject Type="Embed" ProgID="Equation.DSMT4" ShapeID="_x0000_i1055" DrawAspect="Content" ObjectID="_1721022347" r:id="rId73"/>
        </w:object>
      </w:r>
      <w:r>
        <w:rPr>
          <w:rFonts w:ascii="Arial" w:hAnsi="Arial" w:cs="Arial"/>
          <w:sz w:val="22"/>
          <w:szCs w:val="22"/>
        </w:rPr>
        <w:t>.</w:t>
      </w:r>
    </w:p>
    <w:p w14:paraId="7AABA4C9" w14:textId="11857DAE" w:rsidR="00C87DD0" w:rsidRPr="00427115" w:rsidRDefault="001A3B45" w:rsidP="00C87DD0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that </w:t>
      </w:r>
      <w:r w:rsidRPr="001A3B45">
        <w:rPr>
          <w:rFonts w:ascii="Arial" w:hAnsi="Arial" w:cs="Arial"/>
          <w:position w:val="-24"/>
          <w:sz w:val="22"/>
          <w:szCs w:val="22"/>
        </w:rPr>
        <w:object w:dxaOrig="840" w:dyaOrig="620" w14:anchorId="07468E30">
          <v:shape id="_x0000_i1056" type="#_x0000_t75" style="width:42pt;height:31.2pt" o:ole="">
            <v:imagedata r:id="rId74" o:title=""/>
          </v:shape>
          <o:OLEObject Type="Embed" ProgID="Equation.DSMT4" ShapeID="_x0000_i1056" DrawAspect="Content" ObjectID="_1721022348" r:id="rId75"/>
        </w:object>
      </w:r>
      <w:r w:rsidR="00C87DD0">
        <w:rPr>
          <w:rFonts w:ascii="Arial" w:hAnsi="Arial" w:cs="Arial"/>
          <w:sz w:val="22"/>
          <w:szCs w:val="22"/>
        </w:rPr>
        <w:t>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145EF798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B129EB1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515929F4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A4D4F79" w14:textId="2B60A7A6" w:rsidR="009B335F" w:rsidRDefault="001A3B45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60C5602" wp14:editId="77D730BA">
                  <wp:extent cx="4610100" cy="264795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6"/>
                          <a:srcRect t="-1" b="65076"/>
                          <a:stretch/>
                        </pic:blipFill>
                        <pic:spPr bwMode="auto">
                          <a:xfrm>
                            <a:off x="0" y="0"/>
                            <a:ext cx="4610100" cy="26479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2EE92DA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5846A05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3E41DD4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1A5A1BC4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4AB4A9B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3FC3F138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DE7E08F" w14:textId="0850EC3E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A3B45">
              <w:t>sets up integral for total area =1</w:t>
            </w:r>
          </w:p>
          <w:p w14:paraId="139E83D3" w14:textId="123944DE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A3B45">
              <w:t>shows equation to solve for a</w:t>
            </w:r>
          </w:p>
          <w:p w14:paraId="3CF5E0F5" w14:textId="157556E5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3287ADEB" w14:textId="1A27D7C8" w:rsidR="00C87DD0" w:rsidRDefault="00C87DD0" w:rsidP="00C87DD0">
      <w:pPr>
        <w:suppressAutoHyphens w:val="0"/>
        <w:rPr>
          <w:rFonts w:ascii="Arial" w:hAnsi="Arial" w:cs="Arial"/>
          <w:sz w:val="22"/>
          <w:szCs w:val="22"/>
        </w:rPr>
      </w:pPr>
    </w:p>
    <w:p w14:paraId="5AB56B43" w14:textId="7CE0C400" w:rsidR="00C87DD0" w:rsidRDefault="00C87DD0" w:rsidP="00C87DD0">
      <w:pPr>
        <w:suppressAutoHyphens w:val="0"/>
        <w:rPr>
          <w:rFonts w:ascii="Arial" w:hAnsi="Arial" w:cs="Arial"/>
          <w:sz w:val="22"/>
          <w:szCs w:val="22"/>
        </w:rPr>
      </w:pPr>
    </w:p>
    <w:p w14:paraId="55CC2BF6" w14:textId="77777777" w:rsidR="00C87DD0" w:rsidRPr="00C87DD0" w:rsidRDefault="00C87DD0" w:rsidP="00C87DD0">
      <w:pPr>
        <w:suppressAutoHyphens w:val="0"/>
        <w:rPr>
          <w:rFonts w:ascii="Arial" w:hAnsi="Arial" w:cs="Arial"/>
          <w:sz w:val="22"/>
          <w:szCs w:val="22"/>
        </w:rPr>
      </w:pPr>
    </w:p>
    <w:p w14:paraId="5A38169D" w14:textId="123CF05A" w:rsidR="00C87DD0" w:rsidRPr="00C87DD0" w:rsidRDefault="00C87DD0" w:rsidP="00634A2F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bookmarkStart w:id="0" w:name="_Hlk108072940"/>
      <w:r>
        <w:rPr>
          <w:rFonts w:ascii="Arial" w:hAnsi="Arial" w:cs="Arial"/>
          <w:sz w:val="22"/>
          <w:szCs w:val="22"/>
        </w:rPr>
        <w:t xml:space="preserve">Determine the probability </w:t>
      </w:r>
      <w:r w:rsidR="001A3B45" w:rsidRPr="00C87DD0">
        <w:rPr>
          <w:rFonts w:ascii="Arial" w:hAnsi="Arial" w:cs="Arial"/>
          <w:position w:val="-14"/>
          <w:sz w:val="22"/>
          <w:szCs w:val="22"/>
        </w:rPr>
        <w:object w:dxaOrig="2120" w:dyaOrig="400" w14:anchorId="5424A142">
          <v:shape id="_x0000_i1057" type="#_x0000_t75" style="width:106.2pt;height:19.8pt" o:ole="">
            <v:imagedata r:id="rId77" o:title=""/>
          </v:shape>
          <o:OLEObject Type="Embed" ProgID="Equation.DSMT4" ShapeID="_x0000_i1057" DrawAspect="Content" ObjectID="_1721022349" r:id="rId78"/>
        </w:object>
      </w:r>
      <w:r>
        <w:rPr>
          <w:rFonts w:ascii="Arial" w:hAnsi="Arial" w:cs="Arial"/>
          <w:sz w:val="22"/>
          <w:szCs w:val="22"/>
        </w:rPr>
        <w:t xml:space="preserve"> for the above function.</w:t>
      </w:r>
    </w:p>
    <w:bookmarkEnd w:id="0"/>
    <w:p w14:paraId="37CFFDE9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31DCAB6F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76A79A7C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757B5112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31D9BF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5295A6E3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E213D5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A1F8241" w14:textId="0072DE0A" w:rsidR="009B335F" w:rsidRDefault="00427115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27115">
              <w:rPr>
                <w:rFonts w:ascii="Arial" w:hAnsi="Arial" w:cs="Arial"/>
                <w:position w:val="-28"/>
                <w:sz w:val="22"/>
                <w:szCs w:val="22"/>
              </w:rPr>
              <w:object w:dxaOrig="3680" w:dyaOrig="660" w14:anchorId="7C5B7467">
                <v:shape id="_x0000_i1058" type="#_x0000_t75" style="width:184.2pt;height:33pt" o:ole="">
                  <v:imagedata r:id="rId79" o:title=""/>
                </v:shape>
                <o:OLEObject Type="Embed" ProgID="Equation.DSMT4" ShapeID="_x0000_i1058" DrawAspect="Content" ObjectID="_1721022350" r:id="rId80"/>
              </w:object>
            </w:r>
          </w:p>
          <w:p w14:paraId="25D4FA71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6987A38" w14:textId="1D905076" w:rsidR="009B335F" w:rsidRPr="00BD6CB4" w:rsidRDefault="00427115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46B7D6F" wp14:editId="519C5247">
                  <wp:extent cx="3740150" cy="3554688"/>
                  <wp:effectExtent l="0" t="0" r="0" b="825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1"/>
                          <a:srcRect b="42211"/>
                          <a:stretch/>
                        </pic:blipFill>
                        <pic:spPr bwMode="auto">
                          <a:xfrm>
                            <a:off x="0" y="0"/>
                            <a:ext cx="3745434" cy="35597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35F" w:rsidRPr="00BD6CB4" w14:paraId="1C238964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3025B6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33EAAE46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A5A85BE" w14:textId="4633EC19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27115">
              <w:t>numerator</w:t>
            </w:r>
          </w:p>
          <w:p w14:paraId="1DC97748" w14:textId="1C6210F6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27115">
              <w:t>denominator</w:t>
            </w:r>
          </w:p>
          <w:p w14:paraId="5C5B4173" w14:textId="750D4322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70090A3D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52F06704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60AAE27F" w14:textId="524A9CF9" w:rsidR="00E131FE" w:rsidRPr="00427115" w:rsidRDefault="00427115" w:rsidP="00427115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median.</w:t>
      </w:r>
    </w:p>
    <w:p w14:paraId="5FBF25A5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27115" w:rsidRPr="00BD6CB4" w14:paraId="7BF49B2D" w14:textId="77777777" w:rsidTr="004E65CB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FE6EFC" w14:textId="77777777" w:rsidR="00427115" w:rsidRPr="00323B31" w:rsidRDefault="00427115" w:rsidP="004E65CB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27115" w:rsidRPr="00BD6CB4" w14:paraId="69BC3417" w14:textId="77777777" w:rsidTr="004E65C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1F2012F" w14:textId="77777777" w:rsidR="00427115" w:rsidRDefault="00427115" w:rsidP="004E65C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C246161" w14:textId="1044C588" w:rsidR="00427115" w:rsidRDefault="009D112D" w:rsidP="004E65C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95AAAC1" wp14:editId="7206511B">
                  <wp:extent cx="5340350" cy="1670050"/>
                  <wp:effectExtent l="0" t="0" r="0" b="635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2"/>
                          <a:srcRect b="48572"/>
                          <a:stretch/>
                        </pic:blipFill>
                        <pic:spPr bwMode="auto">
                          <a:xfrm>
                            <a:off x="0" y="0"/>
                            <a:ext cx="5340350" cy="16700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AB8C970" w14:textId="77777777" w:rsidR="00427115" w:rsidRDefault="00427115" w:rsidP="004E65C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14A9A0" w14:textId="77777777" w:rsidR="00427115" w:rsidRPr="00BD6CB4" w:rsidRDefault="00427115" w:rsidP="004E65C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27115" w:rsidRPr="00BD6CB4" w14:paraId="2413BEEB" w14:textId="77777777" w:rsidTr="004E65C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42755CE" w14:textId="77777777" w:rsidR="00427115" w:rsidRPr="00BD6CB4" w:rsidRDefault="00427115" w:rsidP="004E65C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27115" w:rsidRPr="00BD6CB4" w14:paraId="177A2AAB" w14:textId="77777777" w:rsidTr="004E65C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8FF33F" w14:textId="0456C8AD" w:rsidR="00427115" w:rsidRPr="00BD6CB4" w:rsidRDefault="00427115" w:rsidP="004E65C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D112D">
              <w:t>sets up equation for median</w:t>
            </w:r>
          </w:p>
          <w:p w14:paraId="4173825E" w14:textId="254DD5DC" w:rsidR="00427115" w:rsidRPr="00BD6CB4" w:rsidRDefault="00427115" w:rsidP="004E65C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D112D">
              <w:t>states one median only</w:t>
            </w:r>
          </w:p>
          <w:p w14:paraId="198B7E54" w14:textId="77625FE8" w:rsidR="00427115" w:rsidRPr="00BD6CB4" w:rsidRDefault="00427115" w:rsidP="004E65C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72F9B376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2F2FE49D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51C64FB5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7424E638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BD064BB" w14:textId="64D7208E" w:rsidR="00012C90" w:rsidRDefault="006D591D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E131FE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(</w:t>
      </w:r>
      <w:r w:rsidR="003813FE">
        <w:rPr>
          <w:rFonts w:ascii="Arial" w:hAnsi="Arial" w:cs="Arial"/>
          <w:sz w:val="22"/>
          <w:szCs w:val="22"/>
        </w:rPr>
        <w:t>2</w:t>
      </w:r>
      <w:r w:rsidR="0091422D">
        <w:rPr>
          <w:rFonts w:ascii="Arial" w:hAnsi="Arial" w:cs="Arial"/>
          <w:sz w:val="22"/>
          <w:szCs w:val="22"/>
        </w:rPr>
        <w:t xml:space="preserve"> &amp; </w:t>
      </w:r>
      <w:r w:rsidR="003813FE">
        <w:rPr>
          <w:rFonts w:ascii="Arial" w:hAnsi="Arial" w:cs="Arial"/>
          <w:sz w:val="22"/>
          <w:szCs w:val="22"/>
        </w:rPr>
        <w:t>5</w:t>
      </w:r>
      <w:r w:rsidR="0091422D">
        <w:rPr>
          <w:rFonts w:ascii="Arial" w:hAnsi="Arial" w:cs="Arial"/>
          <w:sz w:val="22"/>
          <w:szCs w:val="22"/>
        </w:rPr>
        <w:t xml:space="preserve">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BD21981" w14:textId="6E8F41E5" w:rsidR="006D591D" w:rsidRDefault="006D591D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08DFF2BE" w14:textId="0A7D02F7" w:rsidR="0091422D" w:rsidRDefault="0091422D" w:rsidP="00634A2F">
      <w:pPr>
        <w:pStyle w:val="ListParagraph"/>
        <w:numPr>
          <w:ilvl w:val="0"/>
          <w:numId w:val="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Show </w:t>
      </w:r>
      <w:r w:rsidRPr="00932ADA">
        <w:rPr>
          <w:rFonts w:ascii="Arial" w:hAnsi="Arial" w:cs="Arial"/>
          <w:b/>
          <w:bCs/>
          <w:sz w:val="22"/>
          <w:szCs w:val="22"/>
        </w:rPr>
        <w:t xml:space="preserve">without the use of a </w:t>
      </w:r>
      <w:proofErr w:type="spellStart"/>
      <w:r w:rsidRPr="00932ADA">
        <w:rPr>
          <w:rFonts w:ascii="Arial" w:hAnsi="Arial" w:cs="Arial"/>
          <w:b/>
          <w:bCs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 xml:space="preserve"> how to </w:t>
      </w:r>
      <w:r w:rsidRPr="0091422D">
        <w:rPr>
          <w:rFonts w:ascii="Arial" w:hAnsi="Arial" w:cs="Arial"/>
          <w:position w:val="-24"/>
          <w:sz w:val="22"/>
          <w:szCs w:val="22"/>
        </w:rPr>
        <w:object w:dxaOrig="1780" w:dyaOrig="620" w14:anchorId="36B5B54D">
          <v:shape id="_x0000_i1059" type="#_x0000_t75" style="width:88.8pt;height:31.2pt" o:ole="">
            <v:imagedata r:id="rId83" o:title=""/>
          </v:shape>
          <o:OLEObject Type="Embed" ProgID="Equation.DSMT4" ShapeID="_x0000_i1059" DrawAspect="Content" ObjectID="_1721022351" r:id="rId84"/>
        </w:object>
      </w:r>
      <w:r>
        <w:rPr>
          <w:rFonts w:ascii="Arial" w:hAnsi="Arial" w:cs="Arial"/>
          <w:sz w:val="22"/>
          <w:szCs w:val="22"/>
        </w:rPr>
        <w:t>.</w:t>
      </w:r>
    </w:p>
    <w:p w14:paraId="78E77D73" w14:textId="23D0050F" w:rsidR="0091422D" w:rsidRDefault="0091422D" w:rsidP="0091422D">
      <w:pPr>
        <w:suppressAutoHyphens w:val="0"/>
        <w:rPr>
          <w:rFonts w:ascii="Arial" w:hAnsi="Arial" w:cs="Arial"/>
          <w:sz w:val="22"/>
          <w:szCs w:val="22"/>
        </w:rPr>
      </w:pPr>
    </w:p>
    <w:p w14:paraId="7E5EE783" w14:textId="19E48F58" w:rsidR="0091422D" w:rsidRDefault="0091422D" w:rsidP="0091422D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B335F" w:rsidRPr="00BD6CB4" w14:paraId="50908852" w14:textId="77777777" w:rsidTr="001D21D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45B07E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7EE3086A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3CA949E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DB461A5" w14:textId="59C4FFA2" w:rsidR="009B335F" w:rsidRDefault="00932ADA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1422D">
              <w:rPr>
                <w:rFonts w:ascii="Arial" w:hAnsi="Arial" w:cs="Arial"/>
                <w:position w:val="-24"/>
                <w:sz w:val="22"/>
                <w:szCs w:val="22"/>
              </w:rPr>
              <w:object w:dxaOrig="4080" w:dyaOrig="620" w14:anchorId="5083F4DB">
                <v:shape id="_x0000_i1060" type="#_x0000_t75" style="width:204pt;height:31.2pt" o:ole="">
                  <v:imagedata r:id="rId85" o:title=""/>
                </v:shape>
                <o:OLEObject Type="Embed" ProgID="Equation.DSMT4" ShapeID="_x0000_i1060" DrawAspect="Content" ObjectID="_1721022352" r:id="rId86"/>
              </w:object>
            </w:r>
          </w:p>
          <w:p w14:paraId="2C12AE2A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3B05613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B335F" w:rsidRPr="00BD6CB4" w14:paraId="746C8DA6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C6D1D4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569728E9" w14:textId="77777777" w:rsidTr="001D21D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3831F21" w14:textId="6B42F852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32ADA">
              <w:t>uses product rule</w:t>
            </w:r>
          </w:p>
          <w:p w14:paraId="584DF859" w14:textId="11B2D7CC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32ADA">
              <w:t>obtains correct expression</w:t>
            </w:r>
          </w:p>
          <w:p w14:paraId="45B89E21" w14:textId="758FBDC5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705BD518" w14:textId="0E0AE76B" w:rsidR="0091422D" w:rsidRDefault="0091422D" w:rsidP="0091422D">
      <w:pPr>
        <w:suppressAutoHyphens w:val="0"/>
        <w:rPr>
          <w:rFonts w:ascii="Arial" w:hAnsi="Arial" w:cs="Arial"/>
          <w:sz w:val="22"/>
          <w:szCs w:val="22"/>
        </w:rPr>
      </w:pPr>
    </w:p>
    <w:p w14:paraId="5CCC1699" w14:textId="77777777" w:rsidR="0091422D" w:rsidRPr="0091422D" w:rsidRDefault="0091422D" w:rsidP="0091422D">
      <w:pPr>
        <w:suppressAutoHyphens w:val="0"/>
        <w:rPr>
          <w:rFonts w:ascii="Arial" w:hAnsi="Arial" w:cs="Arial"/>
          <w:sz w:val="22"/>
          <w:szCs w:val="22"/>
        </w:rPr>
      </w:pPr>
    </w:p>
    <w:p w14:paraId="7C4915ED" w14:textId="45846B0B" w:rsidR="0091422D" w:rsidRPr="0091422D" w:rsidRDefault="0091422D" w:rsidP="00634A2F">
      <w:pPr>
        <w:pStyle w:val="ListParagraph"/>
        <w:numPr>
          <w:ilvl w:val="0"/>
          <w:numId w:val="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(a) above and </w:t>
      </w:r>
      <w:r w:rsidRPr="00932ADA">
        <w:rPr>
          <w:rFonts w:ascii="Arial" w:hAnsi="Arial" w:cs="Arial"/>
          <w:b/>
          <w:bCs/>
          <w:sz w:val="22"/>
          <w:szCs w:val="22"/>
        </w:rPr>
        <w:t xml:space="preserve">without the use of a </w:t>
      </w:r>
      <w:proofErr w:type="spellStart"/>
      <w:r w:rsidRPr="00932ADA">
        <w:rPr>
          <w:rFonts w:ascii="Arial" w:hAnsi="Arial" w:cs="Arial"/>
          <w:b/>
          <w:bCs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 xml:space="preserve">, show how to evaluate </w:t>
      </w:r>
      <w:r w:rsidRPr="0091422D">
        <w:rPr>
          <w:rFonts w:ascii="Arial" w:hAnsi="Arial" w:cs="Arial"/>
          <w:position w:val="-18"/>
          <w:sz w:val="22"/>
          <w:szCs w:val="22"/>
        </w:rPr>
        <w:object w:dxaOrig="1600" w:dyaOrig="520" w14:anchorId="4D7E87D9">
          <v:shape id="_x0000_i1061" type="#_x0000_t75" style="width:79.8pt;height:25.8pt" o:ole="">
            <v:imagedata r:id="rId87" o:title=""/>
          </v:shape>
          <o:OLEObject Type="Embed" ProgID="Equation.DSMT4" ShapeID="_x0000_i1061" DrawAspect="Content" ObjectID="_1721022353" r:id="rId88"/>
        </w:object>
      </w:r>
      <w:r>
        <w:rPr>
          <w:rFonts w:ascii="Arial" w:hAnsi="Arial" w:cs="Arial"/>
          <w:sz w:val="22"/>
          <w:szCs w:val="22"/>
        </w:rPr>
        <w:t>.</w:t>
      </w:r>
    </w:p>
    <w:p w14:paraId="65BBEACB" w14:textId="2BEDF27A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627C0BEF" w14:textId="68AFE852" w:rsidR="00E57CFF" w:rsidRDefault="003813FE" w:rsidP="00E57CF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int-use </w:t>
      </w:r>
      <w:r w:rsidRPr="008D3BA2">
        <w:rPr>
          <w:rFonts w:ascii="Arial" w:hAnsi="Arial" w:cs="Arial"/>
          <w:position w:val="-24"/>
          <w:sz w:val="22"/>
          <w:szCs w:val="22"/>
        </w:rPr>
        <w:object w:dxaOrig="1719" w:dyaOrig="620" w14:anchorId="512A8EAA">
          <v:shape id="_x0000_i1062" type="#_x0000_t75" style="width:85.8pt;height:31.2pt" o:ole="">
            <v:imagedata r:id="rId89" o:title=""/>
          </v:shape>
          <o:OLEObject Type="Embed" ProgID="Equation.DSMT4" ShapeID="_x0000_i1062" DrawAspect="Content" ObjectID="_1721022354" r:id="rId90"/>
        </w:object>
      </w:r>
    </w:p>
    <w:p w14:paraId="52F82064" w14:textId="13FF8FCC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9327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327"/>
      </w:tblGrid>
      <w:tr w:rsidR="009B335F" w:rsidRPr="00BD6CB4" w14:paraId="0CF733CA" w14:textId="77777777" w:rsidTr="003813FE">
        <w:trPr>
          <w:trHeight w:val="47"/>
        </w:trPr>
        <w:tc>
          <w:tcPr>
            <w:tcW w:w="9327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55E47DA" w14:textId="77777777" w:rsidR="009B335F" w:rsidRPr="00323B31" w:rsidRDefault="009B335F" w:rsidP="001D21D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B335F" w:rsidRPr="00BD6CB4" w14:paraId="110F99E9" w14:textId="77777777" w:rsidTr="003813FE">
        <w:tc>
          <w:tcPr>
            <w:tcW w:w="9327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8A8BB4" w14:textId="77777777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81E182A" w14:textId="14A07906" w:rsidR="009B335F" w:rsidRDefault="003813FE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3813FE">
              <w:rPr>
                <w:rFonts w:ascii="Arial" w:hAnsi="Arial" w:cs="Arial"/>
                <w:position w:val="-212"/>
                <w:sz w:val="22"/>
                <w:szCs w:val="22"/>
              </w:rPr>
              <w:object w:dxaOrig="5080" w:dyaOrig="4580" w14:anchorId="3842006F">
                <v:shape id="_x0000_i1063" type="#_x0000_t75" style="width:253.8pt;height:229.2pt" o:ole="">
                  <v:imagedata r:id="rId91" o:title=""/>
                </v:shape>
                <o:OLEObject Type="Embed" ProgID="Equation.DSMT4" ShapeID="_x0000_i1063" DrawAspect="Content" ObjectID="_1721022355" r:id="rId92"/>
              </w:object>
            </w:r>
          </w:p>
          <w:p w14:paraId="5591B756" w14:textId="77777777" w:rsidR="009B335F" w:rsidRPr="00827F93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b/>
                <w:bCs/>
                <w:szCs w:val="22"/>
                <w:lang w:val="en-US"/>
              </w:rPr>
            </w:pPr>
          </w:p>
          <w:p w14:paraId="523331F0" w14:textId="1CDAD928" w:rsidR="009B335F" w:rsidRPr="00BD6CB4" w:rsidRDefault="003813FE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827F93">
              <w:rPr>
                <w:rFonts w:cs="Arial"/>
                <w:b/>
                <w:bCs/>
                <w:szCs w:val="22"/>
                <w:lang w:val="en-US"/>
              </w:rPr>
              <w:t>Note- zero marks if answer given without any working!</w:t>
            </w:r>
          </w:p>
        </w:tc>
      </w:tr>
      <w:tr w:rsidR="009B335F" w:rsidRPr="00BD6CB4" w14:paraId="1BDB0B63" w14:textId="77777777" w:rsidTr="003813FE">
        <w:tc>
          <w:tcPr>
            <w:tcW w:w="9327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902B55" w14:textId="77777777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B335F" w:rsidRPr="00BD6CB4" w14:paraId="141E2636" w14:textId="77777777" w:rsidTr="003813FE">
        <w:tc>
          <w:tcPr>
            <w:tcW w:w="9327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508E96" w14:textId="23F0CAE3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813FE">
              <w:t>integrates expression from part a</w:t>
            </w:r>
          </w:p>
          <w:p w14:paraId="567ADE1E" w14:textId="2205C078" w:rsidR="009B335F" w:rsidRPr="00BD6CB4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813FE">
              <w:t>uses FTC</w:t>
            </w:r>
          </w:p>
          <w:p w14:paraId="42A805A2" w14:textId="6EB9B339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3813FE">
              <w:t xml:space="preserve">changes </w:t>
            </w:r>
            <w:r w:rsidR="003813FE" w:rsidRPr="003813FE">
              <w:rPr>
                <w:position w:val="-24"/>
              </w:rPr>
              <w:object w:dxaOrig="1719" w:dyaOrig="620" w14:anchorId="29D64F5E">
                <v:shape id="_x0000_i1064" type="#_x0000_t75" style="width:85.8pt;height:31.2pt" o:ole="">
                  <v:imagedata r:id="rId93" o:title=""/>
                </v:shape>
                <o:OLEObject Type="Embed" ProgID="Equation.DSMT4" ShapeID="_x0000_i1064" DrawAspect="Content" ObjectID="_1721022356" r:id="rId94"/>
              </w:object>
            </w:r>
            <w:r w:rsidR="003813FE">
              <w:t xml:space="preserve"> and shows integration of these two terms (or uses u=3x+</w:t>
            </w:r>
            <w:proofErr w:type="gramStart"/>
            <w:r w:rsidR="003813FE">
              <w:t>1)du</w:t>
            </w:r>
            <w:proofErr w:type="gramEnd"/>
          </w:p>
          <w:p w14:paraId="7960D4CB" w14:textId="5CDEF064" w:rsidR="009B335F" w:rsidRDefault="009B335F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3813FE">
              <w:t>evaluates x=0 and x=1 showing both values</w:t>
            </w:r>
            <w:r w:rsidR="0065343B">
              <w:t xml:space="preserve"> for two terms after integration</w:t>
            </w:r>
          </w:p>
          <w:p w14:paraId="42ECDE6F" w14:textId="2A532257" w:rsidR="003813FE" w:rsidRPr="00BD6CB4" w:rsidRDefault="003813FE" w:rsidP="001D21D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>
              <w:t>changes facto</w:t>
            </w:r>
            <w:r w:rsidR="0065343B">
              <w:t>r</w:t>
            </w:r>
            <w:r>
              <w:t xml:space="preserve"> to give required definite integral</w:t>
            </w:r>
            <w:r w:rsidR="0065343B">
              <w:t>(no need to simplify)</w:t>
            </w:r>
          </w:p>
        </w:tc>
      </w:tr>
    </w:tbl>
    <w:p w14:paraId="4E3C3510" w14:textId="76CC8A3D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1FE047CA" w14:textId="7A2ECD25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7081108E" w14:textId="22650B34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196B87DC" w14:textId="4D47BEB7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546C4A5F" w14:textId="596DFAD2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6B3C4219" w14:textId="14BF4EDE" w:rsidR="00C87DD0" w:rsidRDefault="00C87DD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A414D9A" w14:textId="77777777" w:rsidR="00E57CFF" w:rsidRP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sectPr w:rsidR="00E57CFF" w:rsidRPr="00E57CFF" w:rsidSect="00C50199">
      <w:headerReference w:type="default" r:id="rId95"/>
      <w:footerReference w:type="default" r:id="rId96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E4D01B" w14:textId="77777777" w:rsidR="005E3683" w:rsidRDefault="005E3683" w:rsidP="001037DD">
      <w:r>
        <w:separator/>
      </w:r>
    </w:p>
  </w:endnote>
  <w:endnote w:type="continuationSeparator" w:id="0">
    <w:p w14:paraId="04F3B6A8" w14:textId="77777777" w:rsidR="005E3683" w:rsidRDefault="005E3683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C30933" w14:textId="77777777" w:rsidR="005E3683" w:rsidRDefault="005E3683" w:rsidP="001037DD">
      <w:r>
        <w:separator/>
      </w:r>
    </w:p>
  </w:footnote>
  <w:footnote w:type="continuationSeparator" w:id="0">
    <w:p w14:paraId="73C4F3C0" w14:textId="77777777" w:rsidR="005E3683" w:rsidRDefault="005E3683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A67C3A"/>
    <w:multiLevelType w:val="hybridMultilevel"/>
    <w:tmpl w:val="CEDED6F4"/>
    <w:lvl w:ilvl="0" w:tplc="C9124A1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7C1EE3"/>
    <w:multiLevelType w:val="hybridMultilevel"/>
    <w:tmpl w:val="3ACADFA6"/>
    <w:lvl w:ilvl="0" w:tplc="C13E073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AA3117"/>
    <w:multiLevelType w:val="hybridMultilevel"/>
    <w:tmpl w:val="5A480E76"/>
    <w:lvl w:ilvl="0" w:tplc="18D039F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AA0DFF"/>
    <w:multiLevelType w:val="hybridMultilevel"/>
    <w:tmpl w:val="E42E5D62"/>
    <w:lvl w:ilvl="0" w:tplc="798A3C2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9E7DFB"/>
    <w:multiLevelType w:val="hybridMultilevel"/>
    <w:tmpl w:val="43C2E204"/>
    <w:lvl w:ilvl="0" w:tplc="F41C922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FE7377E"/>
    <w:multiLevelType w:val="hybridMultilevel"/>
    <w:tmpl w:val="5A480E7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72683739">
    <w:abstractNumId w:val="3"/>
  </w:num>
  <w:num w:numId="2" w16cid:durableId="1674718120">
    <w:abstractNumId w:val="4"/>
  </w:num>
  <w:num w:numId="3" w16cid:durableId="1210261866">
    <w:abstractNumId w:val="2"/>
  </w:num>
  <w:num w:numId="4" w16cid:durableId="602566859">
    <w:abstractNumId w:val="0"/>
  </w:num>
  <w:num w:numId="5" w16cid:durableId="1561675445">
    <w:abstractNumId w:val="1"/>
  </w:num>
  <w:num w:numId="6" w16cid:durableId="236865858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093D"/>
    <w:rsid w:val="00012253"/>
    <w:rsid w:val="00012C90"/>
    <w:rsid w:val="000179A6"/>
    <w:rsid w:val="00023F34"/>
    <w:rsid w:val="00024294"/>
    <w:rsid w:val="00026D2D"/>
    <w:rsid w:val="00027FCB"/>
    <w:rsid w:val="00031CDE"/>
    <w:rsid w:val="00032B87"/>
    <w:rsid w:val="0003778D"/>
    <w:rsid w:val="00052AE1"/>
    <w:rsid w:val="00060E9D"/>
    <w:rsid w:val="000613D6"/>
    <w:rsid w:val="0006327F"/>
    <w:rsid w:val="00072092"/>
    <w:rsid w:val="00077CA5"/>
    <w:rsid w:val="00081B6B"/>
    <w:rsid w:val="000831A2"/>
    <w:rsid w:val="00083ADD"/>
    <w:rsid w:val="000942CB"/>
    <w:rsid w:val="00094D56"/>
    <w:rsid w:val="000A24ED"/>
    <w:rsid w:val="000A3251"/>
    <w:rsid w:val="000A62D4"/>
    <w:rsid w:val="000B54DD"/>
    <w:rsid w:val="000D025B"/>
    <w:rsid w:val="000D10A5"/>
    <w:rsid w:val="000E40F2"/>
    <w:rsid w:val="000F2735"/>
    <w:rsid w:val="000F4F02"/>
    <w:rsid w:val="000F5C75"/>
    <w:rsid w:val="000F6DCA"/>
    <w:rsid w:val="0010102D"/>
    <w:rsid w:val="001018F0"/>
    <w:rsid w:val="001037DD"/>
    <w:rsid w:val="00107C6F"/>
    <w:rsid w:val="001267E0"/>
    <w:rsid w:val="00131E4F"/>
    <w:rsid w:val="00132551"/>
    <w:rsid w:val="00155662"/>
    <w:rsid w:val="00167866"/>
    <w:rsid w:val="00170754"/>
    <w:rsid w:val="00172885"/>
    <w:rsid w:val="00192A3F"/>
    <w:rsid w:val="00194515"/>
    <w:rsid w:val="001A3B45"/>
    <w:rsid w:val="001A6915"/>
    <w:rsid w:val="001A7A57"/>
    <w:rsid w:val="001B085E"/>
    <w:rsid w:val="001C2556"/>
    <w:rsid w:val="001D2A28"/>
    <w:rsid w:val="001D392C"/>
    <w:rsid w:val="001E7A4C"/>
    <w:rsid w:val="00202370"/>
    <w:rsid w:val="00206F23"/>
    <w:rsid w:val="00210255"/>
    <w:rsid w:val="0021427B"/>
    <w:rsid w:val="00214C5E"/>
    <w:rsid w:val="002252D6"/>
    <w:rsid w:val="00225664"/>
    <w:rsid w:val="002268FB"/>
    <w:rsid w:val="002437E3"/>
    <w:rsid w:val="002454C5"/>
    <w:rsid w:val="00254F85"/>
    <w:rsid w:val="00255A81"/>
    <w:rsid w:val="00260629"/>
    <w:rsid w:val="00260D31"/>
    <w:rsid w:val="002625D5"/>
    <w:rsid w:val="002675DB"/>
    <w:rsid w:val="002678D5"/>
    <w:rsid w:val="00270B0F"/>
    <w:rsid w:val="002823D8"/>
    <w:rsid w:val="002829F1"/>
    <w:rsid w:val="002859AA"/>
    <w:rsid w:val="00286054"/>
    <w:rsid w:val="00286AD8"/>
    <w:rsid w:val="002871C0"/>
    <w:rsid w:val="002A0DA3"/>
    <w:rsid w:val="002A6E2D"/>
    <w:rsid w:val="002B5A0E"/>
    <w:rsid w:val="002C0AF5"/>
    <w:rsid w:val="002D3851"/>
    <w:rsid w:val="002D4890"/>
    <w:rsid w:val="002E1470"/>
    <w:rsid w:val="002E29FB"/>
    <w:rsid w:val="002F2999"/>
    <w:rsid w:val="002F6A3F"/>
    <w:rsid w:val="00301D8F"/>
    <w:rsid w:val="00303603"/>
    <w:rsid w:val="0031008A"/>
    <w:rsid w:val="00312DB6"/>
    <w:rsid w:val="003171E3"/>
    <w:rsid w:val="00317C65"/>
    <w:rsid w:val="00334620"/>
    <w:rsid w:val="00341499"/>
    <w:rsid w:val="0036289F"/>
    <w:rsid w:val="00366F6F"/>
    <w:rsid w:val="00371472"/>
    <w:rsid w:val="00373198"/>
    <w:rsid w:val="003739F9"/>
    <w:rsid w:val="00374B05"/>
    <w:rsid w:val="003813FE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03B41"/>
    <w:rsid w:val="00416292"/>
    <w:rsid w:val="00424A72"/>
    <w:rsid w:val="00427115"/>
    <w:rsid w:val="004272C1"/>
    <w:rsid w:val="00430284"/>
    <w:rsid w:val="00433B54"/>
    <w:rsid w:val="0045152D"/>
    <w:rsid w:val="00454F8B"/>
    <w:rsid w:val="004661C8"/>
    <w:rsid w:val="00473F79"/>
    <w:rsid w:val="004812B1"/>
    <w:rsid w:val="00483A62"/>
    <w:rsid w:val="004865C4"/>
    <w:rsid w:val="0048739F"/>
    <w:rsid w:val="004876E3"/>
    <w:rsid w:val="004A1A08"/>
    <w:rsid w:val="004A33D6"/>
    <w:rsid w:val="004A77A6"/>
    <w:rsid w:val="004B11B4"/>
    <w:rsid w:val="004B1D9C"/>
    <w:rsid w:val="004B24DA"/>
    <w:rsid w:val="004B4244"/>
    <w:rsid w:val="004D5E49"/>
    <w:rsid w:val="004E60A7"/>
    <w:rsid w:val="004F0CAC"/>
    <w:rsid w:val="004F4BC8"/>
    <w:rsid w:val="004F7243"/>
    <w:rsid w:val="00512FAE"/>
    <w:rsid w:val="00517A5E"/>
    <w:rsid w:val="0053032C"/>
    <w:rsid w:val="00531815"/>
    <w:rsid w:val="0053208E"/>
    <w:rsid w:val="00543834"/>
    <w:rsid w:val="00565C18"/>
    <w:rsid w:val="005675AF"/>
    <w:rsid w:val="0057000E"/>
    <w:rsid w:val="00590773"/>
    <w:rsid w:val="005A366A"/>
    <w:rsid w:val="005B716C"/>
    <w:rsid w:val="005C2002"/>
    <w:rsid w:val="005C282B"/>
    <w:rsid w:val="005C4BEB"/>
    <w:rsid w:val="005D1801"/>
    <w:rsid w:val="005D1C08"/>
    <w:rsid w:val="005E3683"/>
    <w:rsid w:val="005F533F"/>
    <w:rsid w:val="00601487"/>
    <w:rsid w:val="0060499E"/>
    <w:rsid w:val="006147BD"/>
    <w:rsid w:val="006346D8"/>
    <w:rsid w:val="00634A2F"/>
    <w:rsid w:val="0064488F"/>
    <w:rsid w:val="0064527D"/>
    <w:rsid w:val="0065198A"/>
    <w:rsid w:val="0065343B"/>
    <w:rsid w:val="00653F97"/>
    <w:rsid w:val="00654382"/>
    <w:rsid w:val="0067257D"/>
    <w:rsid w:val="0067523E"/>
    <w:rsid w:val="00676894"/>
    <w:rsid w:val="00687E2D"/>
    <w:rsid w:val="00696923"/>
    <w:rsid w:val="006A1D3A"/>
    <w:rsid w:val="006A469D"/>
    <w:rsid w:val="006B7797"/>
    <w:rsid w:val="006B7871"/>
    <w:rsid w:val="006C39A9"/>
    <w:rsid w:val="006C3FDB"/>
    <w:rsid w:val="006C5C9C"/>
    <w:rsid w:val="006C7B59"/>
    <w:rsid w:val="006D40DE"/>
    <w:rsid w:val="006D591D"/>
    <w:rsid w:val="006E38B5"/>
    <w:rsid w:val="006E48C1"/>
    <w:rsid w:val="006E7438"/>
    <w:rsid w:val="006F20DB"/>
    <w:rsid w:val="006F2C24"/>
    <w:rsid w:val="00707C8A"/>
    <w:rsid w:val="00712149"/>
    <w:rsid w:val="007249FC"/>
    <w:rsid w:val="00726294"/>
    <w:rsid w:val="00726992"/>
    <w:rsid w:val="0073526F"/>
    <w:rsid w:val="00736B77"/>
    <w:rsid w:val="007451D6"/>
    <w:rsid w:val="00750406"/>
    <w:rsid w:val="0075543E"/>
    <w:rsid w:val="00756145"/>
    <w:rsid w:val="00757F5E"/>
    <w:rsid w:val="007607D1"/>
    <w:rsid w:val="00760A62"/>
    <w:rsid w:val="00762210"/>
    <w:rsid w:val="00763055"/>
    <w:rsid w:val="00763E38"/>
    <w:rsid w:val="00766DC5"/>
    <w:rsid w:val="007735E4"/>
    <w:rsid w:val="0077596F"/>
    <w:rsid w:val="00786A4D"/>
    <w:rsid w:val="00786B9E"/>
    <w:rsid w:val="007909A3"/>
    <w:rsid w:val="00796C8D"/>
    <w:rsid w:val="00797D52"/>
    <w:rsid w:val="007B1EDE"/>
    <w:rsid w:val="007C6D47"/>
    <w:rsid w:val="007D3382"/>
    <w:rsid w:val="007D4761"/>
    <w:rsid w:val="007D5B0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42CC"/>
    <w:rsid w:val="008275B0"/>
    <w:rsid w:val="00827F93"/>
    <w:rsid w:val="008312FC"/>
    <w:rsid w:val="00832A73"/>
    <w:rsid w:val="00836202"/>
    <w:rsid w:val="00842EA1"/>
    <w:rsid w:val="00846DE9"/>
    <w:rsid w:val="00847D8A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0372"/>
    <w:rsid w:val="008E1AA5"/>
    <w:rsid w:val="008E7D7F"/>
    <w:rsid w:val="008F2831"/>
    <w:rsid w:val="0091422D"/>
    <w:rsid w:val="0092785A"/>
    <w:rsid w:val="009314BF"/>
    <w:rsid w:val="00932ADA"/>
    <w:rsid w:val="009342BD"/>
    <w:rsid w:val="00952693"/>
    <w:rsid w:val="00966DC2"/>
    <w:rsid w:val="00973085"/>
    <w:rsid w:val="00973417"/>
    <w:rsid w:val="0097488B"/>
    <w:rsid w:val="0097592A"/>
    <w:rsid w:val="00987A60"/>
    <w:rsid w:val="00993D4E"/>
    <w:rsid w:val="009A5421"/>
    <w:rsid w:val="009B335F"/>
    <w:rsid w:val="009B631A"/>
    <w:rsid w:val="009C5DDC"/>
    <w:rsid w:val="009D112D"/>
    <w:rsid w:val="009D3CA9"/>
    <w:rsid w:val="009D6C72"/>
    <w:rsid w:val="009E0DD5"/>
    <w:rsid w:val="009E4F74"/>
    <w:rsid w:val="009F1169"/>
    <w:rsid w:val="00A01B56"/>
    <w:rsid w:val="00A077E2"/>
    <w:rsid w:val="00A12695"/>
    <w:rsid w:val="00A13CF9"/>
    <w:rsid w:val="00A14844"/>
    <w:rsid w:val="00A209EA"/>
    <w:rsid w:val="00A3316C"/>
    <w:rsid w:val="00A36C87"/>
    <w:rsid w:val="00A40B6D"/>
    <w:rsid w:val="00A42DE3"/>
    <w:rsid w:val="00A46BEC"/>
    <w:rsid w:val="00A545EA"/>
    <w:rsid w:val="00A57771"/>
    <w:rsid w:val="00A57F83"/>
    <w:rsid w:val="00A63B48"/>
    <w:rsid w:val="00A64FA4"/>
    <w:rsid w:val="00A65AA4"/>
    <w:rsid w:val="00A80E6B"/>
    <w:rsid w:val="00A83D37"/>
    <w:rsid w:val="00AA44CA"/>
    <w:rsid w:val="00AB12C3"/>
    <w:rsid w:val="00AB4CE6"/>
    <w:rsid w:val="00AC0EC1"/>
    <w:rsid w:val="00AC594C"/>
    <w:rsid w:val="00AC672F"/>
    <w:rsid w:val="00AD14FD"/>
    <w:rsid w:val="00AD475E"/>
    <w:rsid w:val="00AD6DF3"/>
    <w:rsid w:val="00AE7610"/>
    <w:rsid w:val="00AF0025"/>
    <w:rsid w:val="00AF68CA"/>
    <w:rsid w:val="00AF785B"/>
    <w:rsid w:val="00B06853"/>
    <w:rsid w:val="00B12FFD"/>
    <w:rsid w:val="00B16624"/>
    <w:rsid w:val="00B20080"/>
    <w:rsid w:val="00B23CBA"/>
    <w:rsid w:val="00B251E5"/>
    <w:rsid w:val="00B3622C"/>
    <w:rsid w:val="00B373B3"/>
    <w:rsid w:val="00B42379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2B87"/>
    <w:rsid w:val="00B772D7"/>
    <w:rsid w:val="00B92C45"/>
    <w:rsid w:val="00B940B1"/>
    <w:rsid w:val="00B94B3C"/>
    <w:rsid w:val="00B96D4D"/>
    <w:rsid w:val="00BA32BD"/>
    <w:rsid w:val="00BA3471"/>
    <w:rsid w:val="00BB0A13"/>
    <w:rsid w:val="00BB1A1E"/>
    <w:rsid w:val="00BB2595"/>
    <w:rsid w:val="00BB6B47"/>
    <w:rsid w:val="00BD16A8"/>
    <w:rsid w:val="00BE13B5"/>
    <w:rsid w:val="00BE709D"/>
    <w:rsid w:val="00BE74CC"/>
    <w:rsid w:val="00C01C0F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87DD0"/>
    <w:rsid w:val="00C910CC"/>
    <w:rsid w:val="00C95106"/>
    <w:rsid w:val="00CA1B9A"/>
    <w:rsid w:val="00CC5F32"/>
    <w:rsid w:val="00CC7572"/>
    <w:rsid w:val="00CD3E0B"/>
    <w:rsid w:val="00CD4934"/>
    <w:rsid w:val="00CF475B"/>
    <w:rsid w:val="00D0136F"/>
    <w:rsid w:val="00D0446C"/>
    <w:rsid w:val="00D10FCC"/>
    <w:rsid w:val="00D13D3C"/>
    <w:rsid w:val="00D17300"/>
    <w:rsid w:val="00D179E8"/>
    <w:rsid w:val="00D27699"/>
    <w:rsid w:val="00D31F66"/>
    <w:rsid w:val="00D51D76"/>
    <w:rsid w:val="00D625C1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DC4CA3"/>
    <w:rsid w:val="00E131FE"/>
    <w:rsid w:val="00E30EF4"/>
    <w:rsid w:val="00E3635C"/>
    <w:rsid w:val="00E53F62"/>
    <w:rsid w:val="00E57CFF"/>
    <w:rsid w:val="00E62881"/>
    <w:rsid w:val="00E71C4B"/>
    <w:rsid w:val="00E73055"/>
    <w:rsid w:val="00E73A63"/>
    <w:rsid w:val="00E77EEC"/>
    <w:rsid w:val="00E84076"/>
    <w:rsid w:val="00EA6BD2"/>
    <w:rsid w:val="00EE22E6"/>
    <w:rsid w:val="00EF6D80"/>
    <w:rsid w:val="00F023A2"/>
    <w:rsid w:val="00F03206"/>
    <w:rsid w:val="00F07073"/>
    <w:rsid w:val="00F158DB"/>
    <w:rsid w:val="00F15B7D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87C4B"/>
    <w:rsid w:val="00F94014"/>
    <w:rsid w:val="00FB1448"/>
    <w:rsid w:val="00FB16B8"/>
    <w:rsid w:val="00FB7E21"/>
    <w:rsid w:val="00FC0DAC"/>
    <w:rsid w:val="00FC5D3E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04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5.bin"/><Relationship Id="rId89" Type="http://schemas.openxmlformats.org/officeDocument/2006/relationships/image" Target="media/image45.wmf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header" Target="header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54" Type="http://schemas.openxmlformats.org/officeDocument/2006/relationships/image" Target="media/image26.png"/><Relationship Id="rId62" Type="http://schemas.openxmlformats.org/officeDocument/2006/relationships/image" Target="media/image31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6.wmf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png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0.png"/><Relationship Id="rId52" Type="http://schemas.openxmlformats.org/officeDocument/2006/relationships/image" Target="media/image25.wmf"/><Relationship Id="rId60" Type="http://schemas.openxmlformats.org/officeDocument/2006/relationships/image" Target="media/image30.png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3.bin"/><Relationship Id="rId81" Type="http://schemas.openxmlformats.org/officeDocument/2006/relationships/image" Target="media/image40.png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png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image" Target="media/image27.png"/><Relationship Id="rId76" Type="http://schemas.openxmlformats.org/officeDocument/2006/relationships/image" Target="media/image37.png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4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1.png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image" Target="media/image47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05</TotalTime>
  <Pages>13</Pages>
  <Words>761</Words>
  <Characters>4845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12</cp:revision>
  <cp:lastPrinted>2022-02-03T01:25:00Z</cp:lastPrinted>
  <dcterms:created xsi:type="dcterms:W3CDTF">2022-07-01T06:54:00Z</dcterms:created>
  <dcterms:modified xsi:type="dcterms:W3CDTF">2022-08-03T0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